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1"/>
        <w:tblW w:w="105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3"/>
        <w:gridCol w:w="5943"/>
      </w:tblGrid>
      <w:tr w:rsidR="00FC261E" w14:paraId="15F9657E" w14:textId="77777777">
        <w:tc>
          <w:tcPr>
            <w:tcW w:w="4563" w:type="dxa"/>
          </w:tcPr>
          <w:p w14:paraId="72897486" w14:textId="77777777" w:rsidR="00FC261E" w:rsidRDefault="00DB36E5">
            <w:pPr>
              <w:spacing w:line="360" w:lineRule="auto"/>
              <w:jc w:val="center"/>
              <w:rPr>
                <w:rFonts w:eastAsia="Times New Roman"/>
                <w:b/>
                <w:sz w:val="28"/>
                <w:szCs w:val="28"/>
                <w:u w:val="single"/>
                <w:lang w:eastAsia="en-US"/>
              </w:rPr>
            </w:pPr>
            <w:bookmarkStart w:id="0" w:name="_GoBack"/>
            <w:bookmarkEnd w:id="0"/>
            <w:r>
              <w:rPr>
                <w:rFonts w:eastAsia="Times New Roman"/>
                <w:b/>
                <w:sz w:val="28"/>
                <w:szCs w:val="28"/>
                <w:u w:val="single"/>
                <w:lang w:eastAsia="en-US"/>
              </w:rPr>
              <w:t>ĐỀ 2</w:t>
            </w:r>
          </w:p>
        </w:tc>
        <w:tc>
          <w:tcPr>
            <w:tcW w:w="5943" w:type="dxa"/>
          </w:tcPr>
          <w:p w14:paraId="1E481A63" w14:textId="77777777" w:rsidR="00FC261E" w:rsidRDefault="00DB36E5">
            <w:pPr>
              <w:spacing w:line="360" w:lineRule="auto"/>
              <w:ind w:leftChars="-198" w:left="80" w:hangingChars="170" w:hanging="476"/>
              <w:jc w:val="center"/>
              <w:rPr>
                <w:rFonts w:eastAsia="Times New Roman"/>
                <w:b/>
                <w:sz w:val="28"/>
                <w:szCs w:val="28"/>
                <w:lang w:eastAsia="en-US"/>
              </w:rPr>
            </w:pPr>
            <w:r>
              <w:rPr>
                <w:rFonts w:eastAsia="Times New Roman"/>
                <w:b/>
                <w:sz w:val="28"/>
                <w:szCs w:val="28"/>
                <w:lang w:eastAsia="en-US"/>
              </w:rPr>
              <w:t xml:space="preserve">                  ĐỀ KIỂM TRA GIỮA HỌC KÌ II</w:t>
            </w:r>
          </w:p>
          <w:p w14:paraId="4F291C69" w14:textId="77777777" w:rsidR="00FC261E" w:rsidRDefault="00DB36E5">
            <w:pPr>
              <w:spacing w:line="360" w:lineRule="auto"/>
              <w:jc w:val="center"/>
              <w:rPr>
                <w:rFonts w:eastAsia="Times New Roman"/>
                <w:b/>
                <w:sz w:val="28"/>
                <w:szCs w:val="28"/>
                <w:lang w:eastAsia="en-US"/>
              </w:rPr>
            </w:pPr>
            <w:r>
              <w:rPr>
                <w:rFonts w:eastAsia="Times New Roman"/>
                <w:b/>
                <w:sz w:val="28"/>
                <w:szCs w:val="28"/>
                <w:lang w:eastAsia="en-US"/>
              </w:rPr>
              <w:t xml:space="preserve">             MÔN: TOÁN 7</w:t>
            </w:r>
          </w:p>
          <w:p w14:paraId="7733B6D1" w14:textId="77777777" w:rsidR="00FC261E" w:rsidRDefault="00DB36E5">
            <w:pPr>
              <w:spacing w:line="360" w:lineRule="auto"/>
              <w:jc w:val="center"/>
              <w:rPr>
                <w:rFonts w:eastAsia="Times New Roman"/>
                <w:b/>
                <w:sz w:val="28"/>
                <w:szCs w:val="28"/>
                <w:lang w:eastAsia="en-US"/>
              </w:rPr>
            </w:pPr>
            <w:r>
              <w:rPr>
                <w:rFonts w:eastAsia="Times New Roman"/>
                <w:bCs/>
                <w:i/>
                <w:iCs/>
                <w:sz w:val="28"/>
                <w:szCs w:val="28"/>
                <w:lang w:eastAsia="en-US"/>
              </w:rPr>
              <w:t xml:space="preserve">             Thời gian làm bài: 90 phút</w:t>
            </w:r>
          </w:p>
        </w:tc>
      </w:tr>
    </w:tbl>
    <w:p w14:paraId="1BB7461A" w14:textId="77777777" w:rsidR="00FC261E" w:rsidRDefault="00DB36E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PHẦN I: TRẮC NGHIỆM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(2điểm).</w:t>
      </w:r>
    </w:p>
    <w:p w14:paraId="6109172E" w14:textId="77777777" w:rsidR="00FC261E" w:rsidRDefault="00DB36E5">
      <w:pPr>
        <w:spacing w:line="360" w:lineRule="auto"/>
        <w:ind w:firstLineChars="910" w:firstLine="2548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(Chọn chữ cái trước câu trả lời đúng nhất.)</w:t>
      </w:r>
    </w:p>
    <w:p w14:paraId="34CB2158" w14:textId="77777777" w:rsidR="00FC261E" w:rsidRDefault="00DB36E5">
      <w:pPr>
        <w:spacing w:after="60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Khi cân 20 bạn HS lớp 7A người ta ghi lại khối lượng mỗi bạn nh</w:t>
      </w:r>
      <w:r>
        <w:rPr>
          <w:rFonts w:ascii="Times New Roman" w:hAnsi="Times New Roman" w:cs="Times New Roman"/>
          <w:sz w:val="28"/>
          <w:szCs w:val="28"/>
          <w:lang w:val="pt-BR"/>
        </w:rPr>
        <w:softHyphen/>
      </w:r>
      <w:r>
        <w:rPr>
          <w:rFonts w:ascii="Times New Roman" w:hAnsi="Times New Roman" w:cs="Times New Roman"/>
          <w:sz w:val="28"/>
          <w:szCs w:val="28"/>
          <w:lang w:val="pt-BR"/>
        </w:rPr>
        <w:softHyphen/>
      </w:r>
      <w:r>
        <w:rPr>
          <w:rFonts w:ascii="Times New Roman" w:hAnsi="Times New Roman" w:cs="Times New Roman"/>
          <w:sz w:val="28"/>
          <w:szCs w:val="28"/>
          <w:lang w:val="it-IT"/>
        </w:rPr>
        <w:t>ư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sau (tính tròn kg)</w:t>
      </w:r>
    </w:p>
    <w:tbl>
      <w:tblPr>
        <w:tblStyle w:val="TableGrid"/>
        <w:tblW w:w="0" w:type="auto"/>
        <w:tblInd w:w="563" w:type="dxa"/>
        <w:tblLook w:val="04A0" w:firstRow="1" w:lastRow="0" w:firstColumn="1" w:lastColumn="0" w:noHBand="0" w:noVBand="1"/>
      </w:tblPr>
      <w:tblGrid>
        <w:gridCol w:w="1730"/>
        <w:gridCol w:w="960"/>
        <w:gridCol w:w="1000"/>
        <w:gridCol w:w="1010"/>
        <w:gridCol w:w="960"/>
        <w:gridCol w:w="1080"/>
        <w:gridCol w:w="1570"/>
      </w:tblGrid>
      <w:tr w:rsidR="00FC261E" w14:paraId="227D6C0F" w14:textId="77777777">
        <w:tc>
          <w:tcPr>
            <w:tcW w:w="1730" w:type="dxa"/>
          </w:tcPr>
          <w:p w14:paraId="6FCAFA71" w14:textId="77777777" w:rsidR="00FC261E" w:rsidRDefault="00DB36E5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n nặng (x)</w:t>
            </w:r>
          </w:p>
        </w:tc>
        <w:tc>
          <w:tcPr>
            <w:tcW w:w="960" w:type="dxa"/>
          </w:tcPr>
          <w:p w14:paraId="58F6BA35" w14:textId="77777777" w:rsidR="00FC261E" w:rsidRDefault="00DB36E5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00" w:type="dxa"/>
          </w:tcPr>
          <w:p w14:paraId="0C527885" w14:textId="77777777" w:rsidR="00FC261E" w:rsidRDefault="00DB36E5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10" w:type="dxa"/>
          </w:tcPr>
          <w:p w14:paraId="52E6440E" w14:textId="77777777" w:rsidR="00FC261E" w:rsidRDefault="00DB36E5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960" w:type="dxa"/>
          </w:tcPr>
          <w:p w14:paraId="66CDC0B3" w14:textId="77777777" w:rsidR="00FC261E" w:rsidRDefault="00DB36E5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80" w:type="dxa"/>
          </w:tcPr>
          <w:p w14:paraId="7E667747" w14:textId="77777777" w:rsidR="00FC261E" w:rsidRDefault="00DB36E5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570" w:type="dxa"/>
          </w:tcPr>
          <w:p w14:paraId="3BFAE058" w14:textId="77777777" w:rsidR="00FC261E" w:rsidRDefault="00FC261E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C261E" w14:paraId="250AE58B" w14:textId="77777777">
        <w:tc>
          <w:tcPr>
            <w:tcW w:w="1730" w:type="dxa"/>
          </w:tcPr>
          <w:p w14:paraId="40A737FE" w14:textId="77777777" w:rsidR="00FC261E" w:rsidRDefault="00DB36E5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ần số (n)</w:t>
            </w:r>
          </w:p>
        </w:tc>
        <w:tc>
          <w:tcPr>
            <w:tcW w:w="960" w:type="dxa"/>
          </w:tcPr>
          <w:p w14:paraId="6A1BDC1E" w14:textId="77777777" w:rsidR="00FC261E" w:rsidRDefault="00DB36E5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00" w:type="dxa"/>
          </w:tcPr>
          <w:p w14:paraId="49D86ABA" w14:textId="77777777" w:rsidR="00FC261E" w:rsidRDefault="00DB36E5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10" w:type="dxa"/>
          </w:tcPr>
          <w:p w14:paraId="0E8336C4" w14:textId="77777777" w:rsidR="00FC261E" w:rsidRDefault="00DB36E5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960" w:type="dxa"/>
          </w:tcPr>
          <w:p w14:paraId="5AD8C4D5" w14:textId="77777777" w:rsidR="00FC261E" w:rsidRDefault="00DB36E5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080" w:type="dxa"/>
          </w:tcPr>
          <w:p w14:paraId="49041218" w14:textId="77777777" w:rsidR="00FC261E" w:rsidRDefault="00DB36E5">
            <w:pPr>
              <w:widowControl/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70" w:type="dxa"/>
          </w:tcPr>
          <w:p w14:paraId="3C370014" w14:textId="77777777" w:rsidR="00FC261E" w:rsidRDefault="00DB36E5">
            <w:pPr>
              <w:widowControl/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 = 20</w:t>
            </w:r>
          </w:p>
        </w:tc>
      </w:tr>
    </w:tbl>
    <w:p w14:paraId="2E14DD04" w14:textId="77777777" w:rsidR="00FC261E" w:rsidRDefault="00DB36E5">
      <w:pPr>
        <w:spacing w:line="360" w:lineRule="auto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(Dùng số liệu trên để trả lời câu 1 và câu 2)</w:t>
      </w:r>
    </w:p>
    <w:p w14:paraId="716F9BEC" w14:textId="77777777" w:rsidR="00FC261E" w:rsidRDefault="00DB36E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1. </w:t>
      </w:r>
      <w:r>
        <w:rPr>
          <w:rFonts w:ascii="Times New Roman" w:hAnsi="Times New Roman" w:cs="Times New Roman"/>
          <w:sz w:val="28"/>
          <w:szCs w:val="28"/>
        </w:rPr>
        <w:t>Số các giá trị khác nhau của dấu hiêu là</w:t>
      </w:r>
    </w:p>
    <w:p w14:paraId="61BD92C9" w14:textId="77777777" w:rsidR="00FC261E" w:rsidRDefault="00DB36E5">
      <w:pPr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0.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color w:val="FF0000"/>
          <w:sz w:val="28"/>
          <w:szCs w:val="28"/>
        </w:rPr>
        <w:t>B. 5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11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1.</w:t>
      </w:r>
    </w:p>
    <w:p w14:paraId="40B51225" w14:textId="77777777" w:rsidR="00FC261E" w:rsidRDefault="00DB36E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2. </w:t>
      </w:r>
      <w:r>
        <w:rPr>
          <w:rFonts w:ascii="Times New Roman" w:hAnsi="Times New Roman" w:cs="Times New Roman"/>
          <w:sz w:val="28"/>
          <w:szCs w:val="28"/>
        </w:rPr>
        <w:t>Có bao nhiêu học sinh có cân nặng từ 32kg trở lên?</w:t>
      </w:r>
    </w:p>
    <w:p w14:paraId="7D85E935" w14:textId="77777777" w:rsidR="00FC261E" w:rsidRDefault="00DB36E5">
      <w:pPr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2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color w:val="FF0000"/>
          <w:sz w:val="28"/>
          <w:szCs w:val="28"/>
        </w:rPr>
        <w:t>C. 4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3.</w:t>
      </w:r>
    </w:p>
    <w:p w14:paraId="1550994E" w14:textId="77777777" w:rsidR="00FC261E" w:rsidRDefault="00DB36E5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rong các biểu thức sau, biểu thức nào là đơn thức?</w:t>
      </w:r>
    </w:p>
    <w:p w14:paraId="50161356" w14:textId="2944D25D" w:rsidR="00FC261E" w:rsidRDefault="00DB36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. </w:t>
      </w:r>
      <w:r w:rsidR="00A05F12" w:rsidRPr="00A05F12">
        <w:rPr>
          <w:rFonts w:ascii="Times New Roman" w:hAnsi="Times New Roman" w:cs="Times New Roman"/>
          <w:position w:val="-12"/>
          <w:sz w:val="28"/>
          <w:szCs w:val="28"/>
        </w:rPr>
        <w:object w:dxaOrig="620" w:dyaOrig="420" w14:anchorId="337EE0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1pt" o:ole="">
            <v:imagedata r:id="rId6" o:title=""/>
          </v:shape>
          <o:OLEObject Type="Embed" ProgID="Equation.DSMT4" ShapeID="_x0000_i1025" DrawAspect="Content" ObjectID="_1761737769" r:id="rId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05F12" w:rsidRPr="00A05F12">
        <w:rPr>
          <w:rFonts w:ascii="Times New Roman" w:hAnsi="Times New Roman" w:cs="Times New Roman"/>
          <w:color w:val="FF0000"/>
          <w:sz w:val="28"/>
          <w:szCs w:val="28"/>
        </w:rPr>
        <w:t>B</w:t>
      </w:r>
      <w:r w:rsidRPr="00A05F12">
        <w:rPr>
          <w:rFonts w:ascii="Times New Roman" w:hAnsi="Times New Roman" w:cs="Times New Roman"/>
          <w:color w:val="FF0000"/>
          <w:sz w:val="28"/>
          <w:szCs w:val="28"/>
          <w:lang w:val="vi-VN"/>
        </w:rPr>
        <w:t>. (- 2</w:t>
      </w:r>
      <w:r w:rsidRPr="00A05F12">
        <w:rPr>
          <w:rFonts w:ascii="Times New Roman" w:hAnsi="Times New Roman" w:cs="Times New Roman"/>
          <w:i/>
          <w:color w:val="FF0000"/>
          <w:sz w:val="28"/>
          <w:szCs w:val="28"/>
          <w:lang w:val="vi-VN"/>
        </w:rPr>
        <w:t>xy</w:t>
      </w:r>
      <w:r w:rsidRPr="00A05F12">
        <w:rPr>
          <w:rFonts w:ascii="Times New Roman" w:hAnsi="Times New Roman" w:cs="Times New Roman"/>
          <w:color w:val="FF0000"/>
          <w:sz w:val="28"/>
          <w:szCs w:val="28"/>
          <w:vertAlign w:val="superscript"/>
          <w:lang w:val="vi-VN"/>
        </w:rPr>
        <w:t>2</w:t>
      </w:r>
      <w:r w:rsidRPr="00A05F12">
        <w:rPr>
          <w:rFonts w:ascii="Times New Roman" w:hAnsi="Times New Roman" w:cs="Times New Roman"/>
          <w:color w:val="FF0000"/>
          <w:sz w:val="28"/>
          <w:szCs w:val="28"/>
          <w:lang w:val="vi-VN"/>
        </w:rPr>
        <w:t>)</w:t>
      </w:r>
      <w:r w:rsidRPr="00A05F12">
        <w:rPr>
          <w:rFonts w:ascii="Times New Roman" w:hAnsi="Times New Roman" w:cs="Times New Roman"/>
          <w:color w:val="FF0000"/>
          <w:sz w:val="28"/>
          <w:szCs w:val="28"/>
        </w:rPr>
        <w:t>z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>C. – 5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>x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+ 1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640" w:dyaOrig="690" w14:anchorId="256F057F">
          <v:shape id="_x0000_i1026" type="#_x0000_t75" style="width:32.25pt;height:34.5pt" o:ole="">
            <v:imagedata r:id="rId8" o:title=""/>
          </v:shape>
          <o:OLEObject Type="Embed" ProgID="Equation.DSMT4" ShapeID="_x0000_i1026" DrawAspect="Content" ObjectID="_1761737770" r:id="rId9"/>
        </w:object>
      </w:r>
    </w:p>
    <w:p w14:paraId="79F0A773" w14:textId="77777777" w:rsidR="00FC261E" w:rsidRDefault="00DB36E5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it-IT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it-IT"/>
        </w:rPr>
        <w:t xml:space="preserve">Câu </w:t>
      </w:r>
      <w:r>
        <w:rPr>
          <w:rFonts w:ascii="Times New Roman" w:hAnsi="Times New Roman" w:cs="Times New Roman"/>
          <w:b/>
          <w:bCs/>
          <w:sz w:val="28"/>
          <w:szCs w:val="28"/>
        </w:rPr>
        <w:t>4</w:t>
      </w:r>
      <w:r>
        <w:rPr>
          <w:rFonts w:ascii="Times New Roman" w:hAnsi="Times New Roman" w:cs="Times New Roman"/>
          <w:b/>
          <w:bCs/>
          <w:sz w:val="28"/>
          <w:szCs w:val="28"/>
          <w:lang w:val="it-IT"/>
        </w:rPr>
        <w:t xml:space="preserve">. </w:t>
      </w:r>
      <w:r>
        <w:rPr>
          <w:rFonts w:ascii="Times New Roman" w:hAnsi="Times New Roman" w:cs="Times New Roman"/>
          <w:bCs/>
          <w:sz w:val="28"/>
          <w:szCs w:val="28"/>
          <w:lang w:val="it-IT"/>
        </w:rPr>
        <w:t xml:space="preserve">Tổng của ba đơn thức </w:t>
      </w:r>
      <w:r>
        <w:rPr>
          <w:rFonts w:ascii="Times New Roman" w:hAnsi="Times New Roman" w:cs="Times New Roman"/>
          <w:bCs/>
          <w:position w:val="-12"/>
          <w:sz w:val="28"/>
          <w:szCs w:val="28"/>
        </w:rPr>
        <w:object w:dxaOrig="2340" w:dyaOrig="410" w14:anchorId="2F329CB9">
          <v:shape id="_x0000_i1027" type="#_x0000_t75" style="width:117pt;height:20.25pt" o:ole="">
            <v:imagedata r:id="rId10" o:title=""/>
          </v:shape>
          <o:OLEObject Type="Embed" ProgID="Equation.DSMT4" ShapeID="_x0000_i1027" DrawAspect="Content" ObjectID="_1761737771" r:id="rId11"/>
        </w:object>
      </w:r>
      <w:r>
        <w:rPr>
          <w:rFonts w:ascii="Times New Roman" w:hAnsi="Times New Roman" w:cs="Times New Roman"/>
          <w:bCs/>
          <w:sz w:val="28"/>
          <w:szCs w:val="28"/>
          <w:lang w:val="it-IT"/>
        </w:rPr>
        <w:t>là:</w:t>
      </w:r>
    </w:p>
    <w:p w14:paraId="2054E57C" w14:textId="77777777" w:rsidR="00FC261E" w:rsidRDefault="00DB36E5">
      <w:pPr>
        <w:numPr>
          <w:ilvl w:val="0"/>
          <w:numId w:val="3"/>
        </w:numPr>
        <w:spacing w:line="360" w:lineRule="auto"/>
        <w:jc w:val="both"/>
        <w:rPr>
          <w:rFonts w:ascii="Times New Roman" w:hAnsi="Times New Roman" w:cs="Times New Roman"/>
          <w:bCs/>
          <w:color w:val="FF0000"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-3x</w:t>
      </w:r>
      <w:r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y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  <w:t>B. 27xy</w:t>
      </w:r>
      <w:r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  <w:t>C. 3xy</w:t>
      </w:r>
      <w:r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bCs/>
          <w:sz w:val="28"/>
          <w:szCs w:val="28"/>
        </w:rPr>
        <w:t>.</w: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FF0000"/>
          <w:sz w:val="28"/>
          <w:szCs w:val="28"/>
        </w:rPr>
        <w:t>D. -3xy</w:t>
      </w:r>
      <w:r>
        <w:rPr>
          <w:rFonts w:ascii="Times New Roman" w:hAnsi="Times New Roman" w:cs="Times New Roman"/>
          <w:bCs/>
          <w:color w:val="FF0000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bCs/>
          <w:color w:val="FF0000"/>
          <w:sz w:val="28"/>
          <w:szCs w:val="28"/>
        </w:rPr>
        <w:t>.</w:t>
      </w:r>
    </w:p>
    <w:p w14:paraId="73F47F84" w14:textId="77777777" w:rsidR="00FC261E" w:rsidRDefault="00DB36E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Câu 5.</w:t>
      </w:r>
      <w:r>
        <w:rPr>
          <w:rFonts w:ascii="Times New Roman" w:hAnsi="Times New Roman" w:cs="Times New Roman"/>
          <w:sz w:val="28"/>
          <w:szCs w:val="28"/>
        </w:rPr>
        <w:t xml:space="preserve"> Bậc của đơn thức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820" w:dyaOrig="380" w14:anchorId="43B338E7">
          <v:shape id="_x0000_i1028" type="#_x0000_t75" style="width:90.75pt;height:18.75pt" o:ole="">
            <v:imagedata r:id="rId12" o:title=""/>
          </v:shape>
          <o:OLEObject Type="Embed" ProgID="Equation.DSMT4" ShapeID="_x0000_i1028" DrawAspect="Content" ObjectID="_1761737772" r:id="rId13"/>
        </w:object>
      </w:r>
      <w:r>
        <w:rPr>
          <w:rFonts w:ascii="Times New Roman" w:hAnsi="Times New Roman" w:cs="Times New Roman"/>
          <w:sz w:val="28"/>
          <w:szCs w:val="28"/>
        </w:rPr>
        <w:t>là</w:t>
      </w:r>
    </w:p>
    <w:p w14:paraId="05CCD102" w14:textId="77777777" w:rsidR="00FC261E" w:rsidRDefault="00DB36E5">
      <w:pPr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color w:val="FF0000"/>
          <w:sz w:val="28"/>
          <w:szCs w:val="28"/>
        </w:rPr>
        <w:t>B. 10.</w:t>
      </w:r>
      <w:r>
        <w:rPr>
          <w:rFonts w:ascii="Times New Roman" w:hAnsi="Times New Roman" w:cs="Times New Roman"/>
          <w:color w:val="FF0000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6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5</w:t>
      </w:r>
    </w:p>
    <w:p w14:paraId="1D7AFC7D" w14:textId="77777777" w:rsidR="00FC261E" w:rsidRDefault="00DB36E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6.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Đơn thức nào sau đây đồng dạng với đơn thức –3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>
        <w:rPr>
          <w:rFonts w:ascii="Times New Roman" w:hAnsi="Times New Roman" w:cs="Times New Roman"/>
          <w:sz w:val="28"/>
          <w:szCs w:val="28"/>
        </w:rPr>
        <w:t>?</w:t>
      </w:r>
    </w:p>
    <w:p w14:paraId="12351B2F" w14:textId="77777777" w:rsidR="00FC261E" w:rsidRDefault="00DB36E5">
      <w:pPr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8"/>
          <w:szCs w:val="28"/>
          <w:lang w:eastAsia="vi-VN"/>
        </w:rPr>
      </w:pPr>
      <w:r>
        <w:rPr>
          <w:rFonts w:ascii="Times New Roman" w:hAnsi="Times New Roman" w:cs="Times New Roman"/>
          <w:sz w:val="28"/>
          <w:szCs w:val="28"/>
          <w:lang w:eastAsia="vi-VN"/>
        </w:rPr>
        <w:t>-3x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3</w:t>
      </w:r>
      <w:r>
        <w:rPr>
          <w:rFonts w:ascii="Times New Roman" w:hAnsi="Times New Roman" w:cs="Times New Roman"/>
          <w:sz w:val="28"/>
          <w:szCs w:val="28"/>
          <w:lang w:eastAsia="vi-VN"/>
        </w:rPr>
        <w:t>y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2</w:t>
      </w:r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  <w:t>B. 3(xy)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2</w:t>
      </w:r>
      <w:r>
        <w:rPr>
          <w:rFonts w:ascii="Times New Roman" w:hAnsi="Times New Roman" w:cs="Times New Roman"/>
          <w:sz w:val="28"/>
          <w:szCs w:val="28"/>
          <w:lang w:eastAsia="vi-VN"/>
        </w:rPr>
        <w:t xml:space="preserve">.  </w:t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  <w:t>C. -xy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3</w:t>
      </w:r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color w:val="FF0000"/>
          <w:sz w:val="28"/>
          <w:szCs w:val="28"/>
          <w:lang w:eastAsia="vi-VN"/>
        </w:rPr>
        <w:t>D. x</w:t>
      </w:r>
      <w:r>
        <w:rPr>
          <w:rFonts w:ascii="Times New Roman" w:hAnsi="Times New Roman" w:cs="Times New Roman"/>
          <w:color w:val="FF0000"/>
          <w:sz w:val="28"/>
          <w:szCs w:val="28"/>
          <w:vertAlign w:val="superscript"/>
          <w:lang w:eastAsia="vi-VN"/>
        </w:rPr>
        <w:t>2</w:t>
      </w:r>
      <w:r>
        <w:rPr>
          <w:rFonts w:ascii="Times New Roman" w:hAnsi="Times New Roman" w:cs="Times New Roman"/>
          <w:color w:val="FF0000"/>
          <w:sz w:val="28"/>
          <w:szCs w:val="28"/>
          <w:lang w:eastAsia="vi-VN"/>
        </w:rPr>
        <w:t>y</w:t>
      </w:r>
      <w:r>
        <w:rPr>
          <w:rFonts w:ascii="Times New Roman" w:hAnsi="Times New Roman" w:cs="Times New Roman"/>
          <w:color w:val="FF0000"/>
          <w:sz w:val="28"/>
          <w:szCs w:val="28"/>
          <w:vertAlign w:val="superscript"/>
          <w:lang w:eastAsia="vi-VN"/>
        </w:rPr>
        <w:t>3</w:t>
      </w:r>
      <w:r>
        <w:rPr>
          <w:rFonts w:ascii="Times New Roman" w:hAnsi="Times New Roman" w:cs="Times New Roman"/>
          <w:color w:val="FF0000"/>
          <w:sz w:val="28"/>
          <w:szCs w:val="28"/>
          <w:lang w:eastAsia="vi-VN"/>
        </w:rPr>
        <w:t>.</w:t>
      </w:r>
    </w:p>
    <w:p w14:paraId="1A609066" w14:textId="77777777" w:rsidR="00FC261E" w:rsidRDefault="00DB36E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7.</w:t>
      </w:r>
      <w:r>
        <w:rPr>
          <w:rFonts w:ascii="Times New Roman" w:hAnsi="Times New Roman" w:cs="Times New Roman"/>
          <w:b/>
          <w:sz w:val="28"/>
          <w:szCs w:val="28"/>
          <w:lang w:eastAsia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am giác MNP cân tại P có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5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p>
      </m:oMath>
      <w:r>
        <w:rPr>
          <w:rFonts w:ascii="Times New Roman" w:hAnsi="Times New Roman" w:cs="Times New Roman"/>
          <w:sz w:val="28"/>
          <w:szCs w:val="28"/>
        </w:rPr>
        <w:t xml:space="preserve"> khi đó số đo của góc P bằng</w:t>
      </w:r>
    </w:p>
    <w:p w14:paraId="059066FC" w14:textId="77777777" w:rsidR="00FC261E" w:rsidRDefault="00DB36E5">
      <w:pPr>
        <w:numPr>
          <w:ilvl w:val="0"/>
          <w:numId w:val="6"/>
        </w:numPr>
        <w:spacing w:line="360" w:lineRule="auto"/>
        <w:rPr>
          <w:rFonts w:ascii="Times New Roman" w:hAnsi="Times New Roman" w:cs="Times New Roman"/>
          <w:sz w:val="28"/>
          <w:szCs w:val="28"/>
          <w:lang w:eastAsia="vi-VN"/>
        </w:rPr>
      </w:pPr>
      <w:r>
        <w:rPr>
          <w:rFonts w:ascii="Times New Roman" w:hAnsi="Times New Roman" w:cs="Times New Roman"/>
          <w:color w:val="FF0000"/>
          <w:sz w:val="28"/>
          <w:szCs w:val="28"/>
          <w:lang w:eastAsia="vi-VN"/>
        </w:rPr>
        <w:t>80</w:t>
      </w:r>
      <w:r>
        <w:rPr>
          <w:rFonts w:ascii="Times New Roman" w:hAnsi="Times New Roman" w:cs="Times New Roman"/>
          <w:color w:val="FF0000"/>
          <w:sz w:val="28"/>
          <w:szCs w:val="28"/>
          <w:vertAlign w:val="superscript"/>
          <w:lang w:eastAsia="vi-VN"/>
        </w:rPr>
        <w:t>0</w:t>
      </w:r>
      <w:r>
        <w:rPr>
          <w:rFonts w:ascii="Times New Roman" w:hAnsi="Times New Roman" w:cs="Times New Roman"/>
          <w:color w:val="FF0000"/>
          <w:sz w:val="28"/>
          <w:szCs w:val="28"/>
          <w:lang w:eastAsia="vi-VN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  <w:t>B. 100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0</w:t>
      </w:r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  <w:t>C. 50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0</w:t>
      </w:r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</w:r>
      <w:r>
        <w:rPr>
          <w:rFonts w:ascii="Times New Roman" w:hAnsi="Times New Roman" w:cs="Times New Roman"/>
          <w:sz w:val="28"/>
          <w:szCs w:val="28"/>
          <w:lang w:eastAsia="vi-VN"/>
        </w:rPr>
        <w:tab/>
        <w:t>D. 130</w:t>
      </w:r>
      <w:r>
        <w:rPr>
          <w:rFonts w:ascii="Times New Roman" w:hAnsi="Times New Roman" w:cs="Times New Roman"/>
          <w:sz w:val="28"/>
          <w:szCs w:val="28"/>
          <w:vertAlign w:val="superscript"/>
          <w:lang w:eastAsia="vi-VN"/>
        </w:rPr>
        <w:t>0</w:t>
      </w:r>
      <w:r>
        <w:rPr>
          <w:rFonts w:ascii="Times New Roman" w:hAnsi="Times New Roman" w:cs="Times New Roman"/>
          <w:sz w:val="28"/>
          <w:szCs w:val="28"/>
          <w:lang w:eastAsia="vi-VN"/>
        </w:rPr>
        <w:t>.</w:t>
      </w:r>
    </w:p>
    <w:p w14:paraId="0FCB816E" w14:textId="77777777" w:rsidR="00FC261E" w:rsidRDefault="00DB36E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Câu 8. 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Cho </w:t>
      </w:r>
      <w:r>
        <w:rPr>
          <w:rFonts w:ascii="Times New Roman" w:hAnsi="Times New Roman" w:cs="Times New Roman"/>
          <w:sz w:val="28"/>
          <w:szCs w:val="28"/>
        </w:rPr>
        <w:sym w:font="Symbol" w:char="F044"/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ABC vuông tại 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, có cạnh AB = </w:t>
      </w:r>
      <w:r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cm và 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C = 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cm. Độ dài cạnh </w:t>
      </w:r>
      <w:r>
        <w:rPr>
          <w:rFonts w:ascii="Times New Roman" w:hAnsi="Times New Roman" w:cs="Times New Roman"/>
          <w:sz w:val="28"/>
          <w:szCs w:val="28"/>
        </w:rPr>
        <w:t>B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C </w:t>
      </w:r>
      <w:r>
        <w:rPr>
          <w:rFonts w:ascii="Times New Roman" w:hAnsi="Times New Roman" w:cs="Times New Roman"/>
          <w:sz w:val="28"/>
          <w:szCs w:val="28"/>
        </w:rPr>
        <w:t>bằng</w:t>
      </w:r>
    </w:p>
    <w:p w14:paraId="0D310F10" w14:textId="77777777" w:rsidR="00FC261E" w:rsidRDefault="00DB36E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it-IT"/>
        </w:rPr>
        <w:t xml:space="preserve">A. </w:t>
      </w:r>
      <w:r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  <w:lang w:val="it-IT"/>
        </w:rPr>
        <w:t>cm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it-IT"/>
        </w:rPr>
        <w:tab/>
      </w:r>
      <w:r>
        <w:rPr>
          <w:rFonts w:ascii="Times New Roman" w:hAnsi="Times New Roman" w:cs="Times New Roman"/>
          <w:sz w:val="28"/>
          <w:szCs w:val="28"/>
          <w:lang w:val="it-IT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B. </w:t>
      </w:r>
      <w:r>
        <w:rPr>
          <w:rFonts w:ascii="Times New Roman" w:hAnsi="Times New Roman" w:cs="Times New Roman"/>
          <w:sz w:val="28"/>
          <w:szCs w:val="28"/>
        </w:rPr>
        <w:t>49</w:t>
      </w:r>
      <w:r>
        <w:rPr>
          <w:rFonts w:ascii="Times New Roman" w:hAnsi="Times New Roman" w:cs="Times New Roman"/>
          <w:sz w:val="28"/>
          <w:szCs w:val="28"/>
          <w:lang w:val="it-IT"/>
        </w:rPr>
        <w:t>cm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it-IT"/>
        </w:rPr>
        <w:tab/>
      </w:r>
      <w:r>
        <w:rPr>
          <w:rFonts w:ascii="Times New Roman" w:hAnsi="Times New Roman" w:cs="Times New Roman"/>
          <w:sz w:val="28"/>
          <w:szCs w:val="28"/>
          <w:lang w:val="it-IT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color w:val="FF0000"/>
          <w:sz w:val="28"/>
          <w:szCs w:val="28"/>
          <w:lang w:val="it-IT"/>
        </w:rPr>
        <w:t xml:space="preserve">C. </w:t>
      </w:r>
      <w:r>
        <w:rPr>
          <w:rFonts w:ascii="Times New Roman" w:hAnsi="Times New Roman" w:cs="Times New Roman"/>
          <w:color w:val="FF0000"/>
          <w:sz w:val="28"/>
          <w:szCs w:val="28"/>
        </w:rPr>
        <w:t>5</w:t>
      </w:r>
      <w:r>
        <w:rPr>
          <w:rFonts w:ascii="Times New Roman" w:hAnsi="Times New Roman" w:cs="Times New Roman"/>
          <w:color w:val="FF0000"/>
          <w:sz w:val="28"/>
          <w:szCs w:val="28"/>
          <w:lang w:val="it-IT"/>
        </w:rPr>
        <w:t>cm</w:t>
      </w:r>
      <w:r>
        <w:rPr>
          <w:rFonts w:ascii="Times New Roman" w:hAnsi="Times New Roman" w:cs="Times New Roman"/>
          <w:color w:val="FF0000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it-IT"/>
        </w:rPr>
        <w:tab/>
      </w:r>
      <w:r>
        <w:rPr>
          <w:rFonts w:ascii="Times New Roman" w:hAnsi="Times New Roman" w:cs="Times New Roman"/>
          <w:sz w:val="28"/>
          <w:szCs w:val="28"/>
          <w:lang w:val="it-IT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it-IT"/>
        </w:rPr>
        <w:t>D. 1cm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2E1B91D6" w14:textId="77777777" w:rsidR="00FC261E" w:rsidRDefault="00DB36E5">
      <w:pPr>
        <w:spacing w:line="360" w:lineRule="auto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PHẦN II: TỰ LUẬN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(8 điểm).</w:t>
      </w:r>
    </w:p>
    <w:p w14:paraId="72B67AFB" w14:textId="77777777" w:rsidR="00FC261E" w:rsidRDefault="00DB36E5">
      <w:pPr>
        <w:tabs>
          <w:tab w:val="left" w:pos="567"/>
          <w:tab w:val="left" w:pos="2410"/>
          <w:tab w:val="left" w:pos="4820"/>
          <w:tab w:val="left" w:pos="7230"/>
        </w:tabs>
        <w:spacing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Bài 1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iCs/>
          <w:color w:val="000000"/>
          <w:sz w:val="28"/>
          <w:szCs w:val="28"/>
        </w:rPr>
        <w:t>(2,5điểm)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Thời gian vẽ một bức tranh (tính theo phút) của học sinh lớp </w:t>
      </w:r>
      <w:r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420" w:dyaOrig="260" w14:anchorId="4D9ACBA3">
          <v:shape id="_x0000_i1029" type="#_x0000_t75" style="width:21pt;height:12.75pt" o:ole="">
            <v:imagedata r:id="rId14" o:title=""/>
          </v:shape>
          <o:OLEObject Type="Embed" ProgID="Equation.DSMT4" ShapeID="_x0000_i1029" DrawAspect="Content" ObjectID="_1761737773" r:id="rId15"/>
        </w:object>
      </w:r>
      <w:r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được cô giáo dạy Mĩ thuật ghi lại </w:t>
      </w:r>
      <w:r>
        <w:rPr>
          <w:rFonts w:ascii="Times New Roman" w:hAnsi="Times New Roman" w:cs="Times New Roman"/>
          <w:color w:val="000000"/>
          <w:sz w:val="28"/>
          <w:szCs w:val="28"/>
          <w:lang w:val="fr-FR"/>
        </w:rPr>
        <w:t>như sau:</w:t>
      </w:r>
    </w:p>
    <w:p w14:paraId="5D98F0E2" w14:textId="77777777" w:rsidR="00FC261E" w:rsidRDefault="00FC261E">
      <w:pPr>
        <w:tabs>
          <w:tab w:val="left" w:pos="567"/>
          <w:tab w:val="left" w:pos="2410"/>
          <w:tab w:val="left" w:pos="4820"/>
          <w:tab w:val="left" w:pos="7230"/>
        </w:tabs>
        <w:spacing w:line="360" w:lineRule="auto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</w:p>
    <w:tbl>
      <w:tblPr>
        <w:tblW w:w="6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2"/>
        <w:gridCol w:w="642"/>
        <w:gridCol w:w="642"/>
        <w:gridCol w:w="642"/>
        <w:gridCol w:w="642"/>
        <w:gridCol w:w="642"/>
        <w:gridCol w:w="642"/>
        <w:gridCol w:w="642"/>
        <w:gridCol w:w="642"/>
        <w:gridCol w:w="642"/>
      </w:tblGrid>
      <w:tr w:rsidR="00FC261E" w14:paraId="175DCFDC" w14:textId="77777777">
        <w:trPr>
          <w:trHeight w:val="403"/>
          <w:jc w:val="center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5DF820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04BE49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04EE7B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8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3DB71C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A65927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B71EE9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29AE88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1961BC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C74A55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B5AFA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8</w:t>
            </w:r>
          </w:p>
        </w:tc>
      </w:tr>
      <w:tr w:rsidR="00FC261E" w14:paraId="118F9830" w14:textId="77777777">
        <w:trPr>
          <w:trHeight w:val="414"/>
          <w:jc w:val="center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FBF6C1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8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360232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FF2393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8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0493AC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A1FC16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50A039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1F8872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C239CF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307D1C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3C7CE1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</w:tr>
      <w:tr w:rsidR="00FC261E" w14:paraId="10F2EC42" w14:textId="77777777">
        <w:trPr>
          <w:trHeight w:val="414"/>
          <w:jc w:val="center"/>
        </w:trPr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CE11C0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8BC1F4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9C60E4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9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3DEDF5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DEB5C1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EFA094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8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02414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A51D10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58A3C9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903FF8" w14:textId="77777777" w:rsidR="00FC261E" w:rsidRDefault="00DB36E5">
            <w:pPr>
              <w:tabs>
                <w:tab w:val="left" w:pos="567"/>
                <w:tab w:val="left" w:pos="2410"/>
                <w:tab w:val="left" w:pos="4820"/>
                <w:tab w:val="left" w:pos="7230"/>
              </w:tabs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</w:tr>
    </w:tbl>
    <w:p w14:paraId="525E4750" w14:textId="77777777" w:rsidR="00FC261E" w:rsidRDefault="00DB36E5">
      <w:pPr>
        <w:pStyle w:val="NormalWeb"/>
        <w:numPr>
          <w:ilvl w:val="0"/>
          <w:numId w:val="7"/>
        </w:numPr>
        <w:shd w:val="clear" w:color="auto" w:fill="FFFFFF"/>
        <w:spacing w:before="0" w:beforeAutospacing="0" w:after="0" w:afterAutospacing="0" w:line="360" w:lineRule="auto"/>
        <w:ind w:firstLineChars="100" w:firstLine="28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Dấu hiệu điều tra ở đây là gì? Lớp 7A có bao nhiêu học sinh?</w:t>
      </w:r>
    </w:p>
    <w:p w14:paraId="05E2AFC4" w14:textId="77777777" w:rsidR="00FC261E" w:rsidRDefault="00DB36E5">
      <w:pPr>
        <w:pStyle w:val="NormalWeb"/>
        <w:numPr>
          <w:ilvl w:val="0"/>
          <w:numId w:val="7"/>
        </w:numPr>
        <w:shd w:val="clear" w:color="auto" w:fill="FFFFFF"/>
        <w:spacing w:before="0" w:beforeAutospacing="0" w:after="0" w:afterAutospacing="0" w:line="360" w:lineRule="auto"/>
        <w:ind w:firstLineChars="100" w:firstLine="280"/>
        <w:jc w:val="both"/>
        <w:rPr>
          <w:sz w:val="28"/>
          <w:szCs w:val="28"/>
        </w:rPr>
      </w:pPr>
      <w:r>
        <w:rPr>
          <w:sz w:val="28"/>
          <w:szCs w:val="28"/>
        </w:rPr>
        <w:t>Hãy lập bảng “tần số” và tìm mốt của dấu hiệu?</w:t>
      </w:r>
    </w:p>
    <w:p w14:paraId="647DB4AA" w14:textId="77777777" w:rsidR="00FC261E" w:rsidRDefault="00DB36E5">
      <w:pPr>
        <w:pStyle w:val="NormalWeb"/>
        <w:numPr>
          <w:ilvl w:val="0"/>
          <w:numId w:val="7"/>
        </w:numPr>
        <w:shd w:val="clear" w:color="auto" w:fill="FFFFFF"/>
        <w:spacing w:before="0" w:beforeAutospacing="0" w:after="0" w:afterAutospacing="0" w:line="360" w:lineRule="auto"/>
        <w:ind w:firstLineChars="100" w:firstLine="280"/>
        <w:jc w:val="both"/>
        <w:rPr>
          <w:sz w:val="28"/>
          <w:szCs w:val="28"/>
        </w:rPr>
      </w:pPr>
      <w:r>
        <w:rPr>
          <w:sz w:val="28"/>
          <w:szCs w:val="28"/>
        </w:rPr>
        <w:t>Trung bình mỗi học sinh cần bao nhiêu phút để giải vẽ một bức tranh (làm tròn đến hàng đơn vị)?</w:t>
      </w:r>
    </w:p>
    <w:p w14:paraId="4588BC05" w14:textId="77777777" w:rsidR="00FC261E" w:rsidRDefault="00DB36E5">
      <w:pPr>
        <w:spacing w:line="360" w:lineRule="auto"/>
        <w:rPr>
          <w:rFonts w:ascii="Times New Roman" w:hAnsi="Times New Roman" w:cs="Times New Roman"/>
          <w:position w:val="-18"/>
          <w:sz w:val="28"/>
          <w:szCs w:val="28"/>
          <w:lang w:val="it-IT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Bài 2 </w:t>
      </w:r>
      <w:r>
        <w:rPr>
          <w:rFonts w:ascii="Times New Roman" w:hAnsi="Times New Roman" w:cs="Times New Roman"/>
          <w:i/>
          <w:iCs/>
          <w:sz w:val="28"/>
          <w:szCs w:val="28"/>
          <w:lang w:val="it-IT"/>
        </w:rPr>
        <w:t>(</w:t>
      </w:r>
      <w:r>
        <w:rPr>
          <w:rFonts w:ascii="Times New Roman" w:hAnsi="Times New Roman" w:cs="Times New Roman"/>
          <w:i/>
          <w:iCs/>
          <w:sz w:val="28"/>
          <w:szCs w:val="28"/>
        </w:rPr>
        <w:t>2</w:t>
      </w:r>
      <w:r>
        <w:rPr>
          <w:rFonts w:ascii="Times New Roman" w:hAnsi="Times New Roman" w:cs="Times New Roman"/>
          <w:i/>
          <w:iCs/>
          <w:sz w:val="28"/>
          <w:szCs w:val="28"/>
          <w:lang w:val="it-IT"/>
        </w:rPr>
        <w:t xml:space="preserve"> điểm)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. Cho </w:t>
      </w:r>
      <w:r>
        <w:rPr>
          <w:rFonts w:ascii="Times New Roman" w:hAnsi="Times New Roman" w:cs="Times New Roman"/>
          <w:sz w:val="28"/>
          <w:szCs w:val="28"/>
        </w:rPr>
        <w:t xml:space="preserve">hai </w:t>
      </w:r>
      <w:r>
        <w:rPr>
          <w:rFonts w:ascii="Times New Roman" w:hAnsi="Times New Roman" w:cs="Times New Roman"/>
          <w:sz w:val="28"/>
          <w:szCs w:val="28"/>
          <w:lang w:val="it-IT"/>
        </w:rPr>
        <w:t>đơn thức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  <w:lang w:val="it-IT"/>
        </w:rPr>
        <w:object w:dxaOrig="1160" w:dyaOrig="380" w14:anchorId="4682FE43">
          <v:shape id="_x0000_i1030" type="#_x0000_t75" style="width:57.75pt;height:18.75pt" o:ole="">
            <v:imagedata r:id="rId16" o:title=""/>
          </v:shape>
          <o:OLEObject Type="Embed" ProgID="Equation.DSMT4" ShapeID="_x0000_i1030" DrawAspect="Content" ObjectID="_1761737774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và</w:t>
      </w:r>
      <w:r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>
        <w:rPr>
          <w:rFonts w:ascii="Times New Roman" w:hAnsi="Times New Roman" w:cs="Times New Roman"/>
          <w:position w:val="-18"/>
          <w:sz w:val="28"/>
          <w:szCs w:val="28"/>
          <w:lang w:val="it-IT"/>
        </w:rPr>
        <w:object w:dxaOrig="2140" w:dyaOrig="480" w14:anchorId="2A612636">
          <v:shape id="_x0000_i1031" type="#_x0000_t75" style="width:107.25pt;height:24pt" o:ole="">
            <v:imagedata r:id="rId18" o:title=""/>
          </v:shape>
          <o:OLEObject Type="Embed" ProgID="Equation.DSMT4" ShapeID="_x0000_i1031" DrawAspect="Content" ObjectID="_1761737775" r:id="rId19"/>
        </w:object>
      </w:r>
    </w:p>
    <w:p w14:paraId="29A1D2A0" w14:textId="77777777" w:rsidR="00FC261E" w:rsidRDefault="00DB36E5">
      <w:pPr>
        <w:spacing w:line="360" w:lineRule="auto"/>
        <w:ind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lang w:val="sv-SE"/>
        </w:rPr>
        <w:t xml:space="preserve">) Tính giá trị của </w:t>
      </w:r>
      <w:r>
        <w:rPr>
          <w:rFonts w:ascii="Times New Roman" w:hAnsi="Times New Roman" w:cs="Times New Roman"/>
          <w:sz w:val="28"/>
          <w:szCs w:val="28"/>
        </w:rPr>
        <w:t>đơn thức</w:t>
      </w:r>
      <w:r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M tại</w:t>
      </w:r>
      <w:r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380" w:dyaOrig="320" w14:anchorId="6C039F3C">
          <v:shape id="_x0000_i1032" type="#_x0000_t75" style="width:69pt;height:15.75pt" o:ole="">
            <v:imagedata r:id="rId20" o:title=""/>
          </v:shape>
          <o:OLEObject Type="Embed" ProgID="Equation.DSMT4" ShapeID="_x0000_i1032" DrawAspect="Content" ObjectID="_1761737776" r:id="rId21"/>
        </w:object>
      </w:r>
    </w:p>
    <w:p w14:paraId="401A108D" w14:textId="77777777" w:rsidR="00FC261E" w:rsidRDefault="00DB36E5">
      <w:pPr>
        <w:spacing w:line="360" w:lineRule="auto"/>
        <w:ind w:firstLineChars="100" w:firstLine="280"/>
        <w:rPr>
          <w:rFonts w:ascii="Times New Roman" w:hAnsi="Times New Roman" w:cs="Times New Roman"/>
          <w:sz w:val="28"/>
          <w:szCs w:val="28"/>
          <w:lang w:val="sv-SE"/>
        </w:rPr>
      </w:pPr>
      <w:r>
        <w:rPr>
          <w:rFonts w:ascii="Times New Roman" w:hAnsi="Times New Roman" w:cs="Times New Roman"/>
          <w:sz w:val="28"/>
          <w:szCs w:val="28"/>
          <w:lang w:val="sv-SE"/>
        </w:rPr>
        <w:t xml:space="preserve">b) Xác định phần hệ số, phần biến và tìm bậc của đơn thức </w:t>
      </w: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lang w:val="sv-SE"/>
        </w:rPr>
        <w:t>.</w:t>
      </w:r>
    </w:p>
    <w:p w14:paraId="42F9D58D" w14:textId="77777777" w:rsidR="00FC261E" w:rsidRDefault="00DB36E5">
      <w:pPr>
        <w:spacing w:line="360" w:lineRule="auto"/>
        <w:ind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 Thu gọn đơn thức N.</w:t>
      </w:r>
    </w:p>
    <w:p w14:paraId="05826462" w14:textId="77777777" w:rsidR="00FC261E" w:rsidRDefault="00DB36E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Bài 3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(3,0 điểm). </w:t>
      </w:r>
      <w:r>
        <w:rPr>
          <w:rFonts w:ascii="Times New Roman" w:hAnsi="Times New Roman" w:cs="Times New Roman"/>
          <w:sz w:val="28"/>
          <w:szCs w:val="28"/>
        </w:rPr>
        <w:t>Cho tam giác ABC vuông tại A, phân giác BD. Từ D kẻ DH vuông góc với BC tại H.</w:t>
      </w:r>
    </w:p>
    <w:p w14:paraId="7651B520" w14:textId="77777777" w:rsidR="00FC261E" w:rsidRDefault="00DB36E5">
      <w:pPr>
        <w:numPr>
          <w:ilvl w:val="0"/>
          <w:numId w:val="8"/>
        </w:numPr>
        <w:spacing w:line="360" w:lineRule="auto"/>
        <w:ind w:firstLineChars="100" w:firstLine="2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Chứng minh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∆</m:t>
        </m:r>
      </m:oMath>
      <w:r>
        <w:rPr>
          <w:rFonts w:ascii="Times New Roman" w:hAnsi="Times New Roman" w:cs="Times New Roman"/>
          <w:sz w:val="28"/>
          <w:szCs w:val="28"/>
        </w:rPr>
        <w:t xml:space="preserve">ABD = 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∆</m:t>
        </m:r>
      </m:oMath>
      <w:r>
        <w:rPr>
          <w:rFonts w:ascii="Times New Roman" w:hAnsi="Times New Roman" w:cs="Times New Roman"/>
          <w:sz w:val="28"/>
          <w:szCs w:val="28"/>
        </w:rPr>
        <w:t>DBH.</w:t>
      </w:r>
    </w:p>
    <w:p w14:paraId="379E8F4D" w14:textId="77777777" w:rsidR="00FC261E" w:rsidRDefault="00DB36E5">
      <w:pPr>
        <w:numPr>
          <w:ilvl w:val="0"/>
          <w:numId w:val="8"/>
        </w:numPr>
        <w:spacing w:line="360" w:lineRule="auto"/>
        <w:ind w:firstLineChars="100" w:firstLine="280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am giác ABH cân.</w:t>
      </w:r>
    </w:p>
    <w:p w14:paraId="58EC4E6B" w14:textId="77777777" w:rsidR="00FC261E" w:rsidRDefault="00DB36E5">
      <w:pPr>
        <w:numPr>
          <w:ilvl w:val="0"/>
          <w:numId w:val="8"/>
        </w:numPr>
        <w:spacing w:line="360" w:lineRule="auto"/>
        <w:ind w:firstLineChars="100" w:firstLine="280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K là giao điểm của hai đường thẳng DH và AB. </w:t>
      </w:r>
    </w:p>
    <w:p w14:paraId="7C8949B7" w14:textId="77777777" w:rsidR="00FC261E" w:rsidRDefault="00DB36E5">
      <w:pPr>
        <w:spacing w:line="360" w:lineRule="auto"/>
        <w:ind w:firstLineChars="200" w:firstLine="560"/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AH song song với CK.</w:t>
      </w:r>
    </w:p>
    <w:p w14:paraId="39DDF26F" w14:textId="77777777" w:rsidR="00FC261E" w:rsidRDefault="00DB36E5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Bài 4. </w:t>
      </w:r>
      <w:r>
        <w:rPr>
          <w:rFonts w:ascii="Times New Roman" w:hAnsi="Times New Roman" w:cs="Times New Roman"/>
          <w:i/>
          <w:iCs/>
          <w:sz w:val="28"/>
          <w:szCs w:val="28"/>
        </w:rPr>
        <w:t xml:space="preserve">(0,5 điểm). </w:t>
      </w:r>
      <w:r>
        <w:rPr>
          <w:rFonts w:ascii="Times New Roman" w:hAnsi="Times New Roman" w:cs="Times New Roman"/>
          <w:bCs/>
          <w:iCs/>
          <w:sz w:val="28"/>
          <w:szCs w:val="28"/>
          <w:lang w:val="vi-VN"/>
        </w:rPr>
        <w:t>Tìm giá trị nhỏ nhất của biểu thức</w:t>
      </w:r>
      <w:r>
        <w:rPr>
          <w:rFonts w:ascii="Times New Roman" w:hAnsi="Times New Roman" w:cs="Times New Roman"/>
          <w:b/>
          <w:bCs/>
          <w:iCs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position w:val="-28"/>
          <w:sz w:val="28"/>
          <w:szCs w:val="28"/>
        </w:rPr>
        <w:object w:dxaOrig="2820" w:dyaOrig="720" w14:anchorId="6200B4C9">
          <v:shape id="_x0000_i1033" type="#_x0000_t75" style="width:141pt;height:36pt" o:ole="">
            <v:imagedata r:id="rId22" o:title=""/>
          </v:shape>
          <o:OLEObject Type="Embed" ProgID="Equation.DSMT4" ShapeID="_x0000_i1033" DrawAspect="Content" ObjectID="_1761737777" r:id="rId23"/>
        </w:object>
      </w:r>
    </w:p>
    <w:p w14:paraId="12AA5708" w14:textId="77777777" w:rsidR="00FC261E" w:rsidRDefault="00FC261E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BD9850E" w14:textId="77777777" w:rsidR="00FC261E" w:rsidRDefault="00FC261E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2D237F0" w14:textId="77777777" w:rsidR="00FC261E" w:rsidRDefault="00FC261E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65B8C176" w14:textId="77777777" w:rsidR="00FC261E" w:rsidRDefault="00FC261E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7BE2AC72" w14:textId="77777777" w:rsidR="00FC261E" w:rsidRDefault="00FC261E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41FE96C9" w14:textId="77777777" w:rsidR="00FC261E" w:rsidRDefault="00FC261E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EEB8325" w14:textId="77777777" w:rsidR="00FC261E" w:rsidRDefault="00FC261E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C131263" w14:textId="77777777" w:rsidR="00FC261E" w:rsidRDefault="00FC261E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2B521AD" w14:textId="77777777" w:rsidR="00FC261E" w:rsidRDefault="00FC261E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9D9CF28" w14:textId="77777777" w:rsidR="00FC261E" w:rsidRDefault="00FC261E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03ECD4D4" w14:textId="77777777" w:rsidR="00FC261E" w:rsidRDefault="00FC261E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FAD6B56" w14:textId="77777777" w:rsidR="00FC261E" w:rsidRDefault="00FC261E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AFB7D10" w14:textId="77777777" w:rsidR="00FC261E" w:rsidRDefault="00FC261E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14:paraId="0CF998D8" w14:textId="77777777" w:rsidR="00FC261E" w:rsidRDefault="00FC261E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14:paraId="5E695BA0" w14:textId="77777777" w:rsidR="00FC261E" w:rsidRDefault="00FC261E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14:paraId="0AECFC12" w14:textId="77777777" w:rsidR="00FC261E" w:rsidRDefault="00FC261E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14:paraId="408EE414" w14:textId="77777777" w:rsidR="00FC261E" w:rsidRDefault="00FC261E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14:paraId="44D0AD2E" w14:textId="77777777" w:rsidR="00FC261E" w:rsidRDefault="00FC261E">
      <w:pPr>
        <w:ind w:left="360"/>
        <w:rPr>
          <w:rFonts w:ascii="Times New Roman" w:hAnsi="Times New Roman" w:cs="Times New Roman"/>
          <w:b/>
          <w:sz w:val="28"/>
          <w:szCs w:val="28"/>
        </w:rPr>
      </w:pPr>
    </w:p>
    <w:p w14:paraId="1490965B" w14:textId="77777777" w:rsidR="00FC261E" w:rsidRDefault="00DB36E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TRƯỜNG THCS KHƯƠNG ĐÌNH</w:t>
      </w:r>
    </w:p>
    <w:p w14:paraId="09E4CFF8" w14:textId="77777777" w:rsidR="00FC261E" w:rsidRDefault="00DB36E5">
      <w:pPr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NĂM HỌC: 2021 - 2022</w:t>
      </w:r>
    </w:p>
    <w:p w14:paraId="2A0B0555" w14:textId="77777777" w:rsidR="00FC261E" w:rsidRDefault="00DB36E5">
      <w:pPr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ÁP ÁN ĐỀ 2 KIỂM TRA GIỮA KÌ II - TOÁN 7</w:t>
      </w:r>
    </w:p>
    <w:p w14:paraId="03D8561D" w14:textId="77777777" w:rsidR="00FC261E" w:rsidRDefault="00FC261E">
      <w:pPr>
        <w:ind w:left="36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D6C4DE9" w14:textId="77777777" w:rsidR="00FC261E" w:rsidRDefault="00DB36E5">
      <w:pPr>
        <w:rPr>
          <w:rFonts w:ascii="Times New Roman" w:hAnsi="Times New Roman" w:cs="Times New Roman"/>
          <w:b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sv-SE"/>
        </w:rPr>
        <w:t xml:space="preserve">I.TRẮC NGHIỆM: 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(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2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 xml:space="preserve"> điểm) </w:t>
      </w:r>
    </w:p>
    <w:p w14:paraId="5EF5A009" w14:textId="77777777" w:rsidR="00FC261E" w:rsidRDefault="00DB36E5">
      <w:pPr>
        <w:ind w:firstLineChars="100" w:firstLine="280"/>
        <w:rPr>
          <w:rFonts w:ascii="Times New Roman" w:hAnsi="Times New Roman" w:cs="Times New Roman"/>
          <w:color w:val="0070C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>Mỗi câu đúng được 0,25 điểm</w:t>
      </w:r>
    </w:p>
    <w:p w14:paraId="1009628C" w14:textId="77777777" w:rsidR="00FC261E" w:rsidRDefault="00FC261E">
      <w:pPr>
        <w:ind w:left="360"/>
        <w:rPr>
          <w:rFonts w:ascii="Times New Roman" w:hAnsi="Times New Roman" w:cs="Times New Roman"/>
          <w:sz w:val="28"/>
          <w:szCs w:val="28"/>
          <w:lang w:val="nl-NL"/>
        </w:rPr>
      </w:pPr>
    </w:p>
    <w:tbl>
      <w:tblPr>
        <w:tblpPr w:leftFromText="180" w:rightFromText="180" w:vertAnchor="text" w:horzAnchor="margin" w:tblpX="224" w:tblpY="-140"/>
        <w:tblOverlap w:val="never"/>
        <w:tblW w:w="384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20"/>
        <w:gridCol w:w="802"/>
        <w:gridCol w:w="811"/>
        <w:gridCol w:w="847"/>
        <w:gridCol w:w="857"/>
        <w:gridCol w:w="838"/>
        <w:gridCol w:w="848"/>
        <w:gridCol w:w="823"/>
        <w:gridCol w:w="823"/>
      </w:tblGrid>
      <w:tr w:rsidR="00FC261E" w14:paraId="324E7475" w14:textId="77777777">
        <w:tc>
          <w:tcPr>
            <w:tcW w:w="775" w:type="pct"/>
            <w:shd w:val="clear" w:color="auto" w:fill="auto"/>
          </w:tcPr>
          <w:p w14:paraId="53165034" w14:textId="77777777" w:rsidR="00FC261E" w:rsidRDefault="00DB36E5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âu </w:t>
            </w:r>
          </w:p>
        </w:tc>
        <w:tc>
          <w:tcPr>
            <w:tcW w:w="509" w:type="pct"/>
            <w:shd w:val="clear" w:color="auto" w:fill="auto"/>
          </w:tcPr>
          <w:p w14:paraId="1A0FAF56" w14:textId="77777777" w:rsidR="00FC261E" w:rsidRDefault="00DB36E5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15" w:type="pct"/>
            <w:shd w:val="clear" w:color="auto" w:fill="auto"/>
          </w:tcPr>
          <w:p w14:paraId="66C644EA" w14:textId="77777777" w:rsidR="00FC261E" w:rsidRDefault="00DB36E5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38" w:type="pct"/>
            <w:shd w:val="clear" w:color="auto" w:fill="auto"/>
          </w:tcPr>
          <w:p w14:paraId="5F4EBA92" w14:textId="77777777" w:rsidR="00FC261E" w:rsidRDefault="00DB36E5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44" w:type="pct"/>
            <w:shd w:val="clear" w:color="auto" w:fill="auto"/>
          </w:tcPr>
          <w:p w14:paraId="6A584CA7" w14:textId="77777777" w:rsidR="00FC261E" w:rsidRDefault="00DB36E5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32" w:type="pct"/>
            <w:shd w:val="clear" w:color="auto" w:fill="auto"/>
          </w:tcPr>
          <w:p w14:paraId="588185CC" w14:textId="77777777" w:rsidR="00FC261E" w:rsidRDefault="00DB36E5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38" w:type="pct"/>
          </w:tcPr>
          <w:p w14:paraId="7BF6C8DC" w14:textId="77777777" w:rsidR="00FC261E" w:rsidRDefault="00DB36E5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22" w:type="pct"/>
          </w:tcPr>
          <w:p w14:paraId="45849363" w14:textId="77777777" w:rsidR="00FC261E" w:rsidRDefault="00DB36E5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22" w:type="pct"/>
          </w:tcPr>
          <w:p w14:paraId="0A17135C" w14:textId="77777777" w:rsidR="00FC261E" w:rsidRDefault="00DB36E5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FC261E" w14:paraId="74962CAE" w14:textId="77777777">
        <w:tc>
          <w:tcPr>
            <w:tcW w:w="775" w:type="pct"/>
            <w:shd w:val="clear" w:color="auto" w:fill="auto"/>
          </w:tcPr>
          <w:p w14:paraId="06D683A6" w14:textId="77777777" w:rsidR="00FC261E" w:rsidRDefault="00DB36E5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áp án</w:t>
            </w:r>
          </w:p>
        </w:tc>
        <w:tc>
          <w:tcPr>
            <w:tcW w:w="509" w:type="pct"/>
            <w:shd w:val="clear" w:color="auto" w:fill="auto"/>
          </w:tcPr>
          <w:p w14:paraId="6E85344B" w14:textId="77777777" w:rsidR="00FC261E" w:rsidRDefault="00DB36E5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15" w:type="pct"/>
            <w:shd w:val="clear" w:color="auto" w:fill="auto"/>
          </w:tcPr>
          <w:p w14:paraId="07341BE8" w14:textId="77777777" w:rsidR="00FC261E" w:rsidRDefault="00DB36E5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38" w:type="pct"/>
            <w:shd w:val="clear" w:color="auto" w:fill="auto"/>
          </w:tcPr>
          <w:p w14:paraId="751F5417" w14:textId="77777777" w:rsidR="00FC261E" w:rsidRDefault="00DB36E5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44" w:type="pct"/>
            <w:shd w:val="clear" w:color="auto" w:fill="auto"/>
          </w:tcPr>
          <w:p w14:paraId="4DE9FB21" w14:textId="77777777" w:rsidR="00FC261E" w:rsidRDefault="00DB36E5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32" w:type="pct"/>
            <w:shd w:val="clear" w:color="auto" w:fill="auto"/>
          </w:tcPr>
          <w:p w14:paraId="2453F5BC" w14:textId="77777777" w:rsidR="00FC261E" w:rsidRDefault="00DB36E5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38" w:type="pct"/>
          </w:tcPr>
          <w:p w14:paraId="4406F17B" w14:textId="77777777" w:rsidR="00FC261E" w:rsidRDefault="00DB36E5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22" w:type="pct"/>
          </w:tcPr>
          <w:p w14:paraId="596AE0C3" w14:textId="77777777" w:rsidR="00FC261E" w:rsidRDefault="00DB36E5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22" w:type="pct"/>
          </w:tcPr>
          <w:p w14:paraId="743D73F3" w14:textId="77777777" w:rsidR="00FC261E" w:rsidRDefault="00DB36E5">
            <w:pPr>
              <w:ind w:right="2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</w:tbl>
    <w:p w14:paraId="403D15B5" w14:textId="77777777" w:rsidR="00FC261E" w:rsidRDefault="00FC261E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</w:p>
    <w:p w14:paraId="02769C65" w14:textId="77777777" w:rsidR="00FC261E" w:rsidRDefault="00FC261E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</w:p>
    <w:p w14:paraId="1B5A87CA" w14:textId="77777777" w:rsidR="00FC261E" w:rsidRDefault="00DB36E5">
      <w:pP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lang w:val="nl-NL"/>
        </w:rPr>
        <w:t>TỰ LUẬN (8,0 điểm)</w:t>
      </w:r>
    </w:p>
    <w:tbl>
      <w:tblPr>
        <w:tblStyle w:val="TableGrid"/>
        <w:tblW w:w="10112" w:type="dxa"/>
        <w:tblInd w:w="233" w:type="dxa"/>
        <w:tblLook w:val="04A0" w:firstRow="1" w:lastRow="0" w:firstColumn="1" w:lastColumn="0" w:noHBand="0" w:noVBand="1"/>
      </w:tblPr>
      <w:tblGrid>
        <w:gridCol w:w="1040"/>
        <w:gridCol w:w="8190"/>
        <w:gridCol w:w="882"/>
      </w:tblGrid>
      <w:tr w:rsidR="00FC261E" w14:paraId="720AD5C8" w14:textId="77777777">
        <w:tc>
          <w:tcPr>
            <w:tcW w:w="1040" w:type="dxa"/>
          </w:tcPr>
          <w:p w14:paraId="7B181398" w14:textId="77777777" w:rsidR="00FC261E" w:rsidRDefault="00DB36E5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Câu</w:t>
            </w:r>
          </w:p>
        </w:tc>
        <w:tc>
          <w:tcPr>
            <w:tcW w:w="8190" w:type="dxa"/>
          </w:tcPr>
          <w:p w14:paraId="65B49C70" w14:textId="77777777" w:rsidR="00FC261E" w:rsidRDefault="00DB36E5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882" w:type="dxa"/>
          </w:tcPr>
          <w:p w14:paraId="5CE25605" w14:textId="77777777" w:rsidR="00FC261E" w:rsidRDefault="00DB36E5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Điểm</w:t>
            </w:r>
          </w:p>
        </w:tc>
      </w:tr>
      <w:tr w:rsidR="00FC261E" w14:paraId="383C744A" w14:textId="77777777">
        <w:trPr>
          <w:trHeight w:val="1063"/>
        </w:trPr>
        <w:tc>
          <w:tcPr>
            <w:tcW w:w="1040" w:type="dxa"/>
            <w:vMerge w:val="restart"/>
          </w:tcPr>
          <w:p w14:paraId="24B83CF0" w14:textId="77777777" w:rsidR="00FC261E" w:rsidRDefault="00DB36E5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1</w:t>
            </w:r>
          </w:p>
          <w:p w14:paraId="4B069097" w14:textId="77777777" w:rsidR="00FC261E" w:rsidRDefault="00DB36E5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(2,5đ)</w:t>
            </w:r>
          </w:p>
        </w:tc>
        <w:tc>
          <w:tcPr>
            <w:tcW w:w="8190" w:type="dxa"/>
          </w:tcPr>
          <w:p w14:paraId="55E5BCAF" w14:textId="77777777" w:rsidR="00FC261E" w:rsidRDefault="00DB36E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a. Dấu hiệu là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: “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hời gian vẽ một bức tranh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học sinh lớp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7A”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</w:p>
          <w:p w14:paraId="69845885" w14:textId="77777777" w:rsidR="00FC261E" w:rsidRDefault="00DB36E5">
            <w:pPr>
              <w:ind w:firstLineChars="100" w:firstLine="280"/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Lớp 7A có 30 học sinh.</w:t>
            </w:r>
          </w:p>
        </w:tc>
        <w:tc>
          <w:tcPr>
            <w:tcW w:w="882" w:type="dxa"/>
          </w:tcPr>
          <w:p w14:paraId="1544C315" w14:textId="77777777" w:rsidR="00FC261E" w:rsidRDefault="00DB36E5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,5đ</w:t>
            </w:r>
          </w:p>
          <w:p w14:paraId="09FCAB2A" w14:textId="77777777" w:rsidR="00FC261E" w:rsidRDefault="00FC261E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  <w:p w14:paraId="3D3F1604" w14:textId="77777777" w:rsidR="00FC261E" w:rsidRDefault="00DB36E5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0,5đ</w:t>
            </w:r>
          </w:p>
        </w:tc>
      </w:tr>
      <w:tr w:rsidR="00FC261E" w14:paraId="0D111D11" w14:textId="77777777">
        <w:trPr>
          <w:trHeight w:val="90"/>
        </w:trPr>
        <w:tc>
          <w:tcPr>
            <w:tcW w:w="1040" w:type="dxa"/>
            <w:vMerge/>
          </w:tcPr>
          <w:p w14:paraId="024616C0" w14:textId="77777777" w:rsidR="00FC261E" w:rsidRDefault="00FC261E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8190" w:type="dxa"/>
          </w:tcPr>
          <w:p w14:paraId="55E36B63" w14:textId="77777777" w:rsidR="00FC261E" w:rsidRDefault="00DB36E5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b.Bảng “tần số”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462"/>
              <w:gridCol w:w="620"/>
              <w:gridCol w:w="650"/>
              <w:gridCol w:w="710"/>
              <w:gridCol w:w="680"/>
              <w:gridCol w:w="680"/>
              <w:gridCol w:w="650"/>
              <w:gridCol w:w="630"/>
              <w:gridCol w:w="1103"/>
            </w:tblGrid>
            <w:tr w:rsidR="00FC261E" w14:paraId="4DE044BC" w14:textId="77777777">
              <w:tc>
                <w:tcPr>
                  <w:tcW w:w="1462" w:type="dxa"/>
                </w:tcPr>
                <w:p w14:paraId="109B922E" w14:textId="77777777" w:rsidR="00FC261E" w:rsidRDefault="00DB36E5">
                  <w:pP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Giá trị (x)</w:t>
                  </w:r>
                </w:p>
              </w:tc>
              <w:tc>
                <w:tcPr>
                  <w:tcW w:w="620" w:type="dxa"/>
                </w:tcPr>
                <w:p w14:paraId="3B43B7B1" w14:textId="77777777" w:rsidR="00FC261E" w:rsidRDefault="00DB36E5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30</w:t>
                  </w:r>
                </w:p>
              </w:tc>
              <w:tc>
                <w:tcPr>
                  <w:tcW w:w="650" w:type="dxa"/>
                </w:tcPr>
                <w:p w14:paraId="2FEAD7FE" w14:textId="77777777" w:rsidR="00FC261E" w:rsidRDefault="00DB36E5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35</w:t>
                  </w:r>
                </w:p>
              </w:tc>
              <w:tc>
                <w:tcPr>
                  <w:tcW w:w="710" w:type="dxa"/>
                </w:tcPr>
                <w:p w14:paraId="5F6D0B2E" w14:textId="77777777" w:rsidR="00FC261E" w:rsidRDefault="00DB36E5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38</w:t>
                  </w:r>
                </w:p>
              </w:tc>
              <w:tc>
                <w:tcPr>
                  <w:tcW w:w="680" w:type="dxa"/>
                </w:tcPr>
                <w:p w14:paraId="7552D0BB" w14:textId="77777777" w:rsidR="00FC261E" w:rsidRDefault="00DB36E5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39</w:t>
                  </w:r>
                </w:p>
              </w:tc>
              <w:tc>
                <w:tcPr>
                  <w:tcW w:w="680" w:type="dxa"/>
                </w:tcPr>
                <w:p w14:paraId="051E7ACA" w14:textId="77777777" w:rsidR="00FC261E" w:rsidRDefault="00DB36E5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40</w:t>
                  </w:r>
                </w:p>
              </w:tc>
              <w:tc>
                <w:tcPr>
                  <w:tcW w:w="650" w:type="dxa"/>
                </w:tcPr>
                <w:p w14:paraId="7D595DBD" w14:textId="77777777" w:rsidR="00FC261E" w:rsidRDefault="00DB36E5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42</w:t>
                  </w:r>
                </w:p>
              </w:tc>
              <w:tc>
                <w:tcPr>
                  <w:tcW w:w="630" w:type="dxa"/>
                </w:tcPr>
                <w:p w14:paraId="686E0B00" w14:textId="77777777" w:rsidR="00FC261E" w:rsidRDefault="00DB36E5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45</w:t>
                  </w:r>
                </w:p>
              </w:tc>
              <w:tc>
                <w:tcPr>
                  <w:tcW w:w="1103" w:type="dxa"/>
                </w:tcPr>
                <w:p w14:paraId="60A8FC34" w14:textId="77777777" w:rsidR="00FC261E" w:rsidRDefault="00FC261E">
                  <w:pP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  <w:lang w:val="nl-NL"/>
                    </w:rPr>
                  </w:pPr>
                </w:p>
              </w:tc>
            </w:tr>
            <w:tr w:rsidR="00FC261E" w14:paraId="1A6E9D2E" w14:textId="77777777">
              <w:tc>
                <w:tcPr>
                  <w:tcW w:w="1462" w:type="dxa"/>
                </w:tcPr>
                <w:p w14:paraId="2FB9C514" w14:textId="77777777" w:rsidR="00FC261E" w:rsidRDefault="00DB36E5">
                  <w:pP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Tần số (n)</w:t>
                  </w:r>
                </w:p>
              </w:tc>
              <w:tc>
                <w:tcPr>
                  <w:tcW w:w="620" w:type="dxa"/>
                </w:tcPr>
                <w:p w14:paraId="04CA4F82" w14:textId="77777777" w:rsidR="00FC261E" w:rsidRDefault="00DB36E5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650" w:type="dxa"/>
                </w:tcPr>
                <w:p w14:paraId="6058ED64" w14:textId="77777777" w:rsidR="00FC261E" w:rsidRDefault="00DB36E5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710" w:type="dxa"/>
                </w:tcPr>
                <w:p w14:paraId="4E97F3E3" w14:textId="77777777" w:rsidR="00FC261E" w:rsidRDefault="00DB36E5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680" w:type="dxa"/>
                </w:tcPr>
                <w:p w14:paraId="36742E25" w14:textId="77777777" w:rsidR="00FC261E" w:rsidRDefault="00DB36E5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14:paraId="221B23C0" w14:textId="77777777" w:rsidR="00FC261E" w:rsidRDefault="00DB36E5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650" w:type="dxa"/>
                </w:tcPr>
                <w:p w14:paraId="06373C38" w14:textId="77777777" w:rsidR="00FC261E" w:rsidRDefault="00DB36E5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630" w:type="dxa"/>
                </w:tcPr>
                <w:p w14:paraId="100DDE0E" w14:textId="77777777" w:rsidR="00FC261E" w:rsidRDefault="00DB36E5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103" w:type="dxa"/>
                </w:tcPr>
                <w:p w14:paraId="7F0C6AEA" w14:textId="77777777" w:rsidR="00FC261E" w:rsidRDefault="00DB36E5">
                  <w:pPr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N = 30</w:t>
                  </w:r>
                </w:p>
              </w:tc>
            </w:tr>
          </w:tbl>
          <w:p w14:paraId="20909F17" w14:textId="77777777" w:rsidR="00FC261E" w:rsidRDefault="00DB36E5">
            <w:pPr>
              <w:ind w:firstLineChars="100" w:firstLine="28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Mốt của giá trị là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0</w:t>
            </w:r>
          </w:p>
        </w:tc>
        <w:tc>
          <w:tcPr>
            <w:tcW w:w="882" w:type="dxa"/>
          </w:tcPr>
          <w:p w14:paraId="673403BA" w14:textId="77777777" w:rsidR="00FC261E" w:rsidRDefault="00FC261E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517FF69F" w14:textId="77777777" w:rsidR="00FC261E" w:rsidRDefault="00DB36E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5đ</w:t>
            </w:r>
          </w:p>
          <w:p w14:paraId="35251BDC" w14:textId="77777777" w:rsidR="00FC261E" w:rsidRDefault="00FC261E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6BAAA88D" w14:textId="77777777" w:rsidR="00FC261E" w:rsidRDefault="00DB36E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25đ</w:t>
            </w:r>
          </w:p>
        </w:tc>
      </w:tr>
      <w:tr w:rsidR="00FC261E" w14:paraId="1CEE072F" w14:textId="77777777">
        <w:trPr>
          <w:trHeight w:val="1354"/>
        </w:trPr>
        <w:tc>
          <w:tcPr>
            <w:tcW w:w="1040" w:type="dxa"/>
            <w:vMerge/>
          </w:tcPr>
          <w:p w14:paraId="6494C1C2" w14:textId="77777777" w:rsidR="00FC261E" w:rsidRDefault="00FC261E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8190" w:type="dxa"/>
          </w:tcPr>
          <w:p w14:paraId="39DA0C3D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rung bình mỗi HS cần số thời gian để giải bài toán là</w:t>
            </w:r>
          </w:p>
          <w:p w14:paraId="7D14550D" w14:textId="77777777" w:rsidR="00FC261E" w:rsidRDefault="00DB36E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02463C0" wp14:editId="1F13A9B3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83820</wp:posOffset>
                      </wp:positionV>
                      <wp:extent cx="114300" cy="0"/>
                      <wp:effectExtent l="0" t="0" r="0" b="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line id="_x0000_s1026" o:spid="_x0000_s1026" o:spt="20" style="position:absolute;left:0pt;margin-left:0pt;margin-top:6.6pt;height:0pt;width:9pt;z-index:251659264;mso-width-relative:page;mso-height-relative:page;" filled="f" stroked="t" coordsize="21600,21600" o:gfxdata="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Z9zAjdEAAAAFAQAADwAAAAAAAAABACAA&#10;AAAiAAAAZHJzL2Rvd25yZXYueG1sUEsBAhQAFAAAAAgAh07iQIi6QArbAQAA2gMAAA4AAAAAAAAA&#10;AQAgAAAAIAEAAGRycy9lMm9Eb2MueG1sUEsFBgAAAAAGAAYAWQEAAG0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X =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  <w:lang w:val="nl-NL"/>
              </w:rPr>
              <w:object w:dxaOrig="5280" w:dyaOrig="720" w14:anchorId="5061EF8C">
                <v:shape id="_x0000_i1034" type="#_x0000_t75" style="width:264pt;height:36pt" o:ole="">
                  <v:imagedata r:id="rId24" o:title=""/>
                </v:shape>
                <o:OLEObject Type="Embed" ProgID="Equation.DSMT4" ShapeID="_x0000_i1034" DrawAspect="Content" ObjectID="_1761737778" r:id="rId2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=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0 (phút)</w:t>
            </w:r>
          </w:p>
        </w:tc>
        <w:tc>
          <w:tcPr>
            <w:tcW w:w="882" w:type="dxa"/>
          </w:tcPr>
          <w:p w14:paraId="100FCC36" w14:textId="77777777" w:rsidR="00FC261E" w:rsidRDefault="00FC261E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4919EA17" w14:textId="77777777" w:rsidR="00FC261E" w:rsidRDefault="00DB36E5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5đ</w:t>
            </w:r>
          </w:p>
          <w:p w14:paraId="02365039" w14:textId="77777777" w:rsidR="00FC261E" w:rsidRDefault="00FC261E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  <w:p w14:paraId="78B04257" w14:textId="77777777" w:rsidR="00FC261E" w:rsidRDefault="00DB36E5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25đ</w:t>
            </w:r>
          </w:p>
        </w:tc>
      </w:tr>
      <w:tr w:rsidR="00FC261E" w14:paraId="7E97F959" w14:textId="77777777">
        <w:trPr>
          <w:trHeight w:val="1838"/>
        </w:trPr>
        <w:tc>
          <w:tcPr>
            <w:tcW w:w="1040" w:type="dxa"/>
            <w:vMerge w:val="restart"/>
          </w:tcPr>
          <w:p w14:paraId="72965F20" w14:textId="77777777" w:rsidR="00FC261E" w:rsidRDefault="00DB36E5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  <w:t>2</w:t>
            </w:r>
          </w:p>
          <w:p w14:paraId="0DCC52A7" w14:textId="77777777" w:rsidR="00FC261E" w:rsidRDefault="00DB36E5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(2đ)</w:t>
            </w:r>
          </w:p>
        </w:tc>
        <w:tc>
          <w:tcPr>
            <w:tcW w:w="8190" w:type="dxa"/>
          </w:tcPr>
          <w:p w14:paraId="728B863D" w14:textId="77777777" w:rsidR="00FC261E" w:rsidRDefault="00DB36E5">
            <w:pPr>
              <w:numPr>
                <w:ilvl w:val="0"/>
                <w:numId w:val="9"/>
              </w:numP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  <w:lang w:val="it-IT"/>
              </w:rPr>
              <w:object w:dxaOrig="1250" w:dyaOrig="440" w14:anchorId="582FBE8D">
                <v:shape id="_x0000_i1035" type="#_x0000_t75" style="width:62.25pt;height:21.75pt" o:ole="">
                  <v:imagedata r:id="rId26" o:title=""/>
                </v:shape>
                <o:OLEObject Type="Embed" ProgID="Equation.DSMT4" ShapeID="_x0000_i1035" DrawAspect="Content" ObjectID="_1761737779" r:id="rId27"/>
              </w:objec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 xml:space="preserve"> </w:t>
            </w:r>
          </w:p>
          <w:p w14:paraId="6DA9CD7D" w14:textId="77777777" w:rsidR="00FC261E" w:rsidRDefault="00DB36E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Thay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90" w:dyaOrig="330" w14:anchorId="3AAE0841">
                <v:shape id="_x0000_i1036" type="#_x0000_t75" style="width:69.75pt;height:16.5pt" o:ole="">
                  <v:imagedata r:id="rId28" o:title=""/>
                </v:shape>
                <o:OLEObject Type="Embed" ProgID="Equation.DSMT4" ShapeID="_x0000_i1036" DrawAspect="Content" ObjectID="_1761737780" r:id="rId29"/>
              </w:objec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vào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đơn thức M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, ta có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: </w:t>
            </w:r>
          </w:p>
          <w:p w14:paraId="263D3404" w14:textId="77777777" w:rsidR="00FC261E" w:rsidRDefault="00DB36E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M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5.1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(-1)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15013DD2" w14:textId="77777777" w:rsidR="00FC261E" w:rsidRDefault="00DB36E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 =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- 5</w:t>
            </w:r>
          </w:p>
          <w:p w14:paraId="6BAD55E3" w14:textId="70B3705C" w:rsidR="00FC261E" w:rsidRDefault="00DB36E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Vậy giá trị của đơn thức M</w:t>
            </w:r>
            <w:r w:rsidR="00DB721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= -5 khi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330" w:dyaOrig="330" w14:anchorId="417F8812">
                <v:shape id="_x0000_i1037" type="#_x0000_t75" style="width:66.75pt;height:16.5pt" o:ole="">
                  <v:imagedata r:id="rId30" o:title=""/>
                </v:shape>
                <o:OLEObject Type="Embed" ProgID="Equation.DSMT4" ShapeID="_x0000_i1037" DrawAspect="Content" ObjectID="_1761737781" r:id="rId31"/>
              </w:objec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</w:tc>
        <w:tc>
          <w:tcPr>
            <w:tcW w:w="882" w:type="dxa"/>
          </w:tcPr>
          <w:p w14:paraId="73C4D2EF" w14:textId="77777777" w:rsidR="00FC261E" w:rsidRDefault="00FC261E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</w:pPr>
          </w:p>
          <w:p w14:paraId="60DD0333" w14:textId="77777777" w:rsidR="00FC261E" w:rsidRDefault="00DB36E5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0,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5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>đ</w:t>
            </w:r>
          </w:p>
          <w:p w14:paraId="19D0966B" w14:textId="77777777" w:rsidR="00FC261E" w:rsidRDefault="00FC261E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</w:pPr>
          </w:p>
          <w:p w14:paraId="72274702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0,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5đ</w:t>
            </w:r>
          </w:p>
          <w:p w14:paraId="67DC0425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</w:tc>
      </w:tr>
      <w:tr w:rsidR="00FC261E" w14:paraId="582A0863" w14:textId="77777777">
        <w:trPr>
          <w:trHeight w:val="322"/>
        </w:trPr>
        <w:tc>
          <w:tcPr>
            <w:tcW w:w="1040" w:type="dxa"/>
            <w:vMerge/>
          </w:tcPr>
          <w:p w14:paraId="2745B97A" w14:textId="77777777" w:rsidR="00FC261E" w:rsidRDefault="00FC261E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8190" w:type="dxa"/>
          </w:tcPr>
          <w:p w14:paraId="38E957C2" w14:textId="77777777" w:rsidR="00FC261E" w:rsidRDefault="00DB36E5">
            <w:pPr>
              <w:numPr>
                <w:ilvl w:val="0"/>
                <w:numId w:val="9"/>
              </w:num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  <w:lang w:val="it-IT"/>
              </w:rPr>
              <w:object w:dxaOrig="1250" w:dyaOrig="440" w14:anchorId="5493E7F0">
                <v:shape id="_x0000_i1038" type="#_x0000_t75" style="width:62.25pt;height:21.75pt" o:ole="">
                  <v:imagedata r:id="rId32" o:title=""/>
                </v:shape>
                <o:OLEObject Type="Embed" ProgID="Equation.DSMT4" ShapeID="_x0000_i1038" DrawAspect="Content" ObjectID="_1761737782" r:id="rId33"/>
              </w:object>
            </w:r>
          </w:p>
          <w:p w14:paraId="6AD89088" w14:textId="77777777" w:rsidR="00FC261E" w:rsidRDefault="00DB36E5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>- Có phần hệ số là: 5.</w:t>
            </w:r>
          </w:p>
          <w:p w14:paraId="112D9032" w14:textId="77777777" w:rsidR="00FC261E" w:rsidRDefault="00DB36E5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>- Có phần biến: x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>y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 xml:space="preserve">. </w:t>
            </w:r>
          </w:p>
          <w:p w14:paraId="1C01791A" w14:textId="77777777" w:rsidR="00FC261E" w:rsidRDefault="00DB36E5">
            <w:pPr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t>- Có bậc là: 5</w:t>
            </w:r>
          </w:p>
        </w:tc>
        <w:tc>
          <w:tcPr>
            <w:tcW w:w="882" w:type="dxa"/>
          </w:tcPr>
          <w:p w14:paraId="7F8F90FD" w14:textId="77777777" w:rsidR="00FC261E" w:rsidRDefault="00FC261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1BA431B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14:paraId="21AD2CC4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14:paraId="0B9B1966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</w:tc>
      </w:tr>
      <w:tr w:rsidR="00FC261E" w14:paraId="4D2A3215" w14:textId="77777777">
        <w:trPr>
          <w:trHeight w:val="195"/>
        </w:trPr>
        <w:tc>
          <w:tcPr>
            <w:tcW w:w="1040" w:type="dxa"/>
            <w:vMerge/>
          </w:tcPr>
          <w:p w14:paraId="5F90AFDB" w14:textId="77777777" w:rsidR="00FC261E" w:rsidRDefault="00FC261E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8190" w:type="dxa"/>
          </w:tcPr>
          <w:p w14:paraId="4CB741FE" w14:textId="77777777" w:rsidR="00FC261E" w:rsidRDefault="00DB36E5">
            <w:pPr>
              <w:numPr>
                <w:ilvl w:val="0"/>
                <w:numId w:val="9"/>
              </w:num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Thu gọn đơn thức </w:t>
            </w:r>
            <w:r>
              <w:rPr>
                <w:rFonts w:ascii="Times New Roman" w:hAnsi="Times New Roman" w:cs="Times New Roman"/>
                <w:position w:val="-18"/>
                <w:sz w:val="28"/>
                <w:szCs w:val="28"/>
                <w:lang w:val="it-IT"/>
              </w:rPr>
              <w:object w:dxaOrig="2150" w:dyaOrig="560" w14:anchorId="4935D461">
                <v:shape id="_x0000_i1039" type="#_x0000_t75" style="width:107.25pt;height:27.75pt" o:ole="">
                  <v:imagedata r:id="rId34" o:title=""/>
                </v:shape>
                <o:OLEObject Type="Embed" ProgID="Equation.DSMT4" ShapeID="_x0000_i1039" DrawAspect="Content" ObjectID="_1761737783" r:id="rId35"/>
              </w:object>
            </w:r>
          </w:p>
          <w:p w14:paraId="2D6B9A85" w14:textId="77777777" w:rsidR="00FC261E" w:rsidRDefault="00DB36E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t xml:space="preserve">      N = 3.(-2).(x.x</w:t>
            </w:r>
            <w:r>
              <w:rPr>
                <w:rFonts w:ascii="Times New Roman" w:hAnsi="Times New Roman" w:cs="Times New Roman"/>
                <w:position w:val="-18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t>).(y</w:t>
            </w:r>
            <w:r>
              <w:rPr>
                <w:rFonts w:ascii="Times New Roman" w:hAnsi="Times New Roman" w:cs="Times New Roman"/>
                <w:position w:val="-18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t>.y</w:t>
            </w:r>
            <w:r>
              <w:rPr>
                <w:rFonts w:ascii="Times New Roman" w:hAnsi="Times New Roman" w:cs="Times New Roman"/>
                <w:position w:val="-18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t>)</w:t>
            </w:r>
          </w:p>
          <w:p w14:paraId="1413B3B7" w14:textId="77777777" w:rsidR="00FC261E" w:rsidRDefault="00DB36E5">
            <w:pPr>
              <w:rPr>
                <w:rFonts w:ascii="Times New Roman" w:hAnsi="Times New Roman" w:cs="Times New Roman"/>
                <w:position w:val="-1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t xml:space="preserve">    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  <w:lang w:val="it-IT"/>
              </w:rPr>
              <w:object w:dxaOrig="1280" w:dyaOrig="440" w14:anchorId="3121602F">
                <v:shape id="_x0000_i1040" type="#_x0000_t75" alt="" style="width:63.75pt;height:21.75pt" o:ole="">
                  <v:imagedata r:id="rId36" o:title=""/>
                </v:shape>
                <o:OLEObject Type="Embed" ProgID="Equation.DSMT4" ShapeID="_x0000_i1040" DrawAspect="Content" ObjectID="_1761737784" r:id="rId37"/>
              </w:object>
            </w:r>
          </w:p>
        </w:tc>
        <w:tc>
          <w:tcPr>
            <w:tcW w:w="882" w:type="dxa"/>
          </w:tcPr>
          <w:p w14:paraId="52E22D53" w14:textId="77777777" w:rsidR="00FC261E" w:rsidRDefault="00FC261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9F1ABAF" w14:textId="77777777" w:rsidR="00FC261E" w:rsidRDefault="00FC261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57542CF1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14:paraId="534D079F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</w:tc>
      </w:tr>
      <w:tr w:rsidR="00FC261E" w14:paraId="75AB7077" w14:textId="77777777">
        <w:trPr>
          <w:trHeight w:val="3574"/>
        </w:trPr>
        <w:tc>
          <w:tcPr>
            <w:tcW w:w="1040" w:type="dxa"/>
            <w:vMerge w:val="restart"/>
          </w:tcPr>
          <w:p w14:paraId="66D028DE" w14:textId="77777777" w:rsidR="00FC261E" w:rsidRDefault="00DB36E5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>3</w:t>
            </w:r>
          </w:p>
          <w:p w14:paraId="5ABCB34D" w14:textId="77777777" w:rsidR="00FC261E" w:rsidRDefault="00DB36E5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  <w:t>(3đ)</w:t>
            </w:r>
          </w:p>
        </w:tc>
        <w:tc>
          <w:tcPr>
            <w:tcW w:w="8190" w:type="dxa"/>
          </w:tcPr>
          <w:p w14:paraId="143764F8" w14:textId="7E7C441C" w:rsidR="00FC261E" w:rsidRPr="00A05F12" w:rsidRDefault="00DB36E5">
            <w:pPr>
              <w:pStyle w:val="ListParagraph"/>
              <w:spacing w:after="0" w:line="240" w:lineRule="auto"/>
              <w:ind w:left="0" w:firstLineChars="50" w:firstLine="140"/>
              <w:rPr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A05F12">
              <w:rPr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Vẽ đúng hình và ghi giả th</w:t>
            </w:r>
            <w:r w:rsidR="00A05F12" w:rsidRPr="00A05F12">
              <w:rPr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i</w:t>
            </w:r>
            <w:r w:rsidRPr="00A05F12">
              <w:rPr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ết - kết luận đúng.</w:t>
            </w:r>
          </w:p>
          <w:p w14:paraId="2C294953" w14:textId="77777777" w:rsidR="00FC261E" w:rsidRDefault="00DB36E5">
            <w:pPr>
              <w:pStyle w:val="ListParagraph"/>
              <w:spacing w:after="0" w:line="240" w:lineRule="auto"/>
              <w:ind w:left="360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noProof/>
                <w:sz w:val="26"/>
                <w:szCs w:val="26"/>
              </w:rPr>
              <w:drawing>
                <wp:inline distT="0" distB="0" distL="114300" distR="114300" wp14:anchorId="6873C7D5" wp14:editId="3CC631A3">
                  <wp:extent cx="1846580" cy="1602740"/>
                  <wp:effectExtent l="0" t="0" r="7620" b="10160"/>
                  <wp:docPr id="1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34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6580" cy="1602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6EEB6B7" w14:textId="77777777" w:rsidR="00FC261E" w:rsidRDefault="00FC261E">
            <w:pPr>
              <w:pStyle w:val="ListParagraph"/>
              <w:spacing w:after="0" w:line="240" w:lineRule="auto"/>
              <w:ind w:left="0"/>
              <w:rPr>
                <w:rFonts w:ascii="Palatino Linotype" w:hAnsi="Palatino Linotype"/>
                <w:sz w:val="26"/>
                <w:szCs w:val="26"/>
                <w:lang w:val="nl-NL"/>
              </w:rPr>
            </w:pPr>
          </w:p>
        </w:tc>
        <w:tc>
          <w:tcPr>
            <w:tcW w:w="882" w:type="dxa"/>
          </w:tcPr>
          <w:p w14:paraId="4EE461D9" w14:textId="77777777" w:rsidR="00FC261E" w:rsidRDefault="00FC261E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2A8A93BB" w14:textId="77777777" w:rsidR="00FC261E" w:rsidRDefault="00DB36E5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0,5</w:t>
            </w:r>
            <w:r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đ</w:t>
            </w:r>
          </w:p>
          <w:p w14:paraId="215234DE" w14:textId="77777777" w:rsidR="00FC261E" w:rsidRDefault="00FC261E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69C2EA82" w14:textId="77777777" w:rsidR="00FC261E" w:rsidRDefault="00FC261E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</w:tc>
      </w:tr>
      <w:tr w:rsidR="00FC261E" w14:paraId="0327B1BC" w14:textId="77777777">
        <w:trPr>
          <w:trHeight w:val="744"/>
        </w:trPr>
        <w:tc>
          <w:tcPr>
            <w:tcW w:w="1040" w:type="dxa"/>
            <w:vMerge/>
          </w:tcPr>
          <w:p w14:paraId="4D066D01" w14:textId="77777777" w:rsidR="00FC261E" w:rsidRDefault="00FC261E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8190" w:type="dxa"/>
          </w:tcPr>
          <w:p w14:paraId="0A90AF3C" w14:textId="77777777" w:rsidR="00FC261E" w:rsidRDefault="00DB36E5">
            <w:pPr>
              <w:numPr>
                <w:ilvl w:val="0"/>
                <w:numId w:val="10"/>
              </w:num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hứng minh: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220" w:dyaOrig="260" w14:anchorId="1A6B0C57">
                <v:shape id="_x0000_i1041" type="#_x0000_t75" style="width:11.25pt;height:12.75pt" o:ole="">
                  <v:imagedata r:id="rId39" o:title=""/>
                </v:shape>
                <o:OLEObject Type="Embed" ProgID="Equation.DSMT4" ShapeID="_x0000_i1041" DrawAspect="Content" ObjectID="_1761737785" r:id="rId4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BD =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220" w:dyaOrig="260" w14:anchorId="17C51C15">
                <v:shape id="_x0000_i1042" type="#_x0000_t75" style="width:11.25pt;height:12.75pt" o:ole="">
                  <v:imagedata r:id="rId39" o:title=""/>
                </v:shape>
                <o:OLEObject Type="Embed" ProgID="Equation.DSMT4" ShapeID="_x0000_i1042" DrawAspect="Content" ObjectID="_1761737786" r:id="rId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BD.</w:t>
            </w:r>
          </w:p>
          <w:p w14:paraId="6B9F4B8A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ì BD là tia phân của góc ABC nên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880" w:dyaOrig="380" w14:anchorId="7FD30720">
                <v:shape id="_x0000_i1043" type="#_x0000_t75" alt="" style="width:93.75pt;height:18.75pt" o:ole="">
                  <v:imagedata r:id="rId42" o:title=""/>
                </v:shape>
                <o:OLEObject Type="Embed" ProgID="Equation.DSMT4" ShapeID="_x0000_i1043" DrawAspect="Content" ObjectID="_1761737787" r:id="rId43"/>
              </w:object>
            </w:r>
          </w:p>
          <w:p w14:paraId="5921D68E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880" w:dyaOrig="280" w14:anchorId="5DC54AFD">
                <v:shape id="_x0000_i1044" type="#_x0000_t75" style="width:93.75pt;height:14.25pt" o:ole="">
                  <v:imagedata r:id="rId44" o:title=""/>
                </v:shape>
                <o:OLEObject Type="Embed" ProgID="Equation.DSMT4" ShapeID="_x0000_i1044" DrawAspect="Content" ObjectID="_1761737788" r:id="rId4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cạnh huyền – góc nhọn)</w:t>
            </w:r>
          </w:p>
          <w:p w14:paraId="0230F54F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600" w:dyaOrig="260" w14:anchorId="74DAA931">
                <v:shape id="_x0000_i1045" type="#_x0000_t75" style="width:80.25pt;height:12.75pt" o:ole="">
                  <v:imagedata r:id="rId46" o:title=""/>
                </v:shape>
                <o:OLEObject Type="Embed" ProgID="Equation.DSMT4" ShapeID="_x0000_i1045" DrawAspect="Content" ObjectID="_1761737789" r:id="rId47"/>
              </w:object>
            </w:r>
          </w:p>
        </w:tc>
        <w:tc>
          <w:tcPr>
            <w:tcW w:w="882" w:type="dxa"/>
          </w:tcPr>
          <w:p w14:paraId="2B3F8482" w14:textId="77777777" w:rsidR="00FC261E" w:rsidRDefault="00FC261E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3ECB3A88" w14:textId="77777777" w:rsidR="00FC261E" w:rsidRDefault="00DB36E5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25đ</w:t>
            </w:r>
          </w:p>
          <w:p w14:paraId="159152F1" w14:textId="77777777" w:rsidR="00FC261E" w:rsidRDefault="00FC261E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</w:tc>
      </w:tr>
      <w:tr w:rsidR="00FC261E" w14:paraId="695D78FA" w14:textId="77777777">
        <w:trPr>
          <w:trHeight w:val="287"/>
        </w:trPr>
        <w:tc>
          <w:tcPr>
            <w:tcW w:w="1040" w:type="dxa"/>
            <w:vMerge/>
          </w:tcPr>
          <w:p w14:paraId="24DA2608" w14:textId="77777777" w:rsidR="00FC261E" w:rsidRDefault="00FC261E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8190" w:type="dxa"/>
          </w:tcPr>
          <w:p w14:paraId="5FF1C53E" w14:textId="77777777" w:rsidR="00FC261E" w:rsidRDefault="00DB36E5">
            <w:pPr>
              <w:jc w:val="left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Do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7" w:dyaOrig="288" w14:anchorId="0399C27A">
                <v:shape id="_x0000_i1046" type="#_x0000_t75" style="width:37.5pt;height:14.25pt" o:ole="">
                  <v:imagedata r:id="rId48" o:title=""/>
                </v:shape>
                <o:OLEObject Type="Embed" ProgID="Equation.DSMT4" ShapeID="_x0000_i1046" DrawAspect="Content" ObjectID="_1761737790" r:id="rId49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 xml:space="preserve">vuông tại A(gt)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514" w:dyaOrig="432" w14:anchorId="3CC67798">
                <v:shape id="_x0000_i1047" type="#_x0000_t75" style="width:75.75pt;height:21.75pt" o:ole="">
                  <v:imagedata r:id="rId50" o:title=""/>
                </v:shape>
                <o:OLEObject Type="Embed" ProgID="Equation.DSMT4" ShapeID="_x0000_i1047" DrawAspect="Content" ObjectID="_1761737791" r:id="rId51"/>
              </w:objec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09" w:dyaOrig="432" w14:anchorId="24E6E1AE">
                <v:shape id="_x0000_i1048" type="#_x0000_t75" style="width:115.5pt;height:21.75pt" o:ole="">
                  <v:imagedata r:id="rId52" o:title=""/>
                </v:shape>
                <o:OLEObject Type="Embed" ProgID="Equation.DSMT4" ShapeID="_x0000_i1048" DrawAspect="Content" ObjectID="_1761737792" r:id="rId53"/>
              </w:object>
            </w:r>
          </w:p>
          <w:p w14:paraId="5928BF2D" w14:textId="77777777" w:rsidR="00FC261E" w:rsidRDefault="00DB36E5">
            <w:pPr>
              <w:jc w:val="lef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ì DH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⊥</m:t>
              </m:r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BC tại H (gt)</w:t>
            </w:r>
          </w:p>
          <w:p w14:paraId="0B3B1185" w14:textId="28797254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⇒</m:t>
              </m:r>
              <m:acc>
                <m:acc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BH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CH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9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p>
              </m:sSup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định nghĩa 2</w:t>
            </w:r>
            <w:r w:rsidR="00A05F1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đường thẳng vuông góc)</w:t>
            </w:r>
          </w:p>
        </w:tc>
        <w:tc>
          <w:tcPr>
            <w:tcW w:w="882" w:type="dxa"/>
          </w:tcPr>
          <w:p w14:paraId="741BCB91" w14:textId="77777777" w:rsidR="00FC261E" w:rsidRDefault="00DB36E5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25đ</w:t>
            </w:r>
          </w:p>
        </w:tc>
      </w:tr>
      <w:tr w:rsidR="00FC261E" w14:paraId="499ABFA2" w14:textId="77777777">
        <w:trPr>
          <w:trHeight w:val="335"/>
        </w:trPr>
        <w:tc>
          <w:tcPr>
            <w:tcW w:w="1040" w:type="dxa"/>
            <w:vMerge/>
          </w:tcPr>
          <w:p w14:paraId="41F7000A" w14:textId="77777777" w:rsidR="00FC261E" w:rsidRDefault="00FC261E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8190" w:type="dxa"/>
          </w:tcPr>
          <w:p w14:paraId="3BC944B8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Xét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∆</m:t>
              </m:r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BD và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∆</m:t>
              </m:r>
            </m:oMath>
            <w:r>
              <w:rPr>
                <w:rFonts w:hAnsi="Cambria Math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D có:</w:t>
            </w:r>
          </w:p>
          <w:p w14:paraId="335E0C74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AD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HD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p>
              </m:sSup>
            </m:oMath>
          </w:p>
          <w:p w14:paraId="3A108E2A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BD cạnh chung</w:t>
            </w:r>
          </w:p>
          <w:p w14:paraId="282ABACD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BD</m:t>
                  </m:r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HBD</m:t>
                  </m:r>
                </m:e>
              </m:acc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cmt)</w:t>
            </w:r>
          </w:p>
          <w:p w14:paraId="0A4D0046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Suy ra: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∆</m:t>
              </m:r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BD =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∆</m:t>
              </m:r>
            </m:oMath>
            <w:r>
              <w:rPr>
                <w:rFonts w:hAnsi="Cambria Math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D (ch - gn)</w:t>
            </w:r>
          </w:p>
          <w:p w14:paraId="471040F1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600" w:dyaOrig="245" w14:anchorId="486C936C">
                <v:shape id="_x0000_i1049" type="#_x0000_t75" style="width:80.25pt;height:12.75pt" o:ole="">
                  <v:imagedata r:id="rId54" o:title=""/>
                </v:shape>
                <o:OLEObject Type="Embed" ProgID="Equation.DSMT4" ShapeID="_x0000_i1049" DrawAspect="Content" ObjectID="_1761737793" r:id="rId55"/>
              </w:object>
            </w:r>
          </w:p>
        </w:tc>
        <w:tc>
          <w:tcPr>
            <w:tcW w:w="882" w:type="dxa"/>
          </w:tcPr>
          <w:p w14:paraId="0E96C6AE" w14:textId="77777777" w:rsidR="00FC261E" w:rsidRDefault="00DB36E5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</w:t>
            </w:r>
            <w:r w:rsidR="00A05F12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5đ</w:t>
            </w:r>
          </w:p>
          <w:p w14:paraId="3A35FE55" w14:textId="77777777" w:rsidR="00A05F12" w:rsidRDefault="00A05F12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50A2A789" w14:textId="77777777" w:rsidR="00A05F12" w:rsidRDefault="00A05F12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694B8719" w14:textId="77777777" w:rsidR="00A05F12" w:rsidRDefault="00A05F12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64C27AB8" w14:textId="77777777" w:rsidR="00A05F12" w:rsidRDefault="00A05F12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55982A47" w14:textId="1456E601" w:rsidR="00A05F12" w:rsidRDefault="00A05F12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25đ</w:t>
            </w:r>
          </w:p>
        </w:tc>
      </w:tr>
      <w:tr w:rsidR="00FC261E" w14:paraId="14745906" w14:textId="77777777">
        <w:trPr>
          <w:trHeight w:val="598"/>
        </w:trPr>
        <w:tc>
          <w:tcPr>
            <w:tcW w:w="1040" w:type="dxa"/>
            <w:vMerge/>
          </w:tcPr>
          <w:p w14:paraId="50B67B86" w14:textId="77777777" w:rsidR="00FC261E" w:rsidRDefault="00FC261E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8190" w:type="dxa"/>
          </w:tcPr>
          <w:p w14:paraId="03AD9D13" w14:textId="77777777" w:rsidR="00FC261E" w:rsidRDefault="00DB36E5">
            <w:pPr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Chứng minh: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  <w:lang w:val="vi-VN"/>
              </w:rPr>
              <w:object w:dxaOrig="220" w:dyaOrig="260" w14:anchorId="08606D74">
                <v:shape id="_x0000_i1050" type="#_x0000_t75" style="width:11.25pt;height:12.75pt" o:ole="">
                  <v:imagedata r:id="rId39" o:title=""/>
                </v:shape>
                <o:OLEObject Type="Embed" ProgID="Equation.DSMT4" ShapeID="_x0000_i1050" DrawAspect="Content" ObjectID="_1761737794" r:id="rId5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A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H cân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366F89C4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ì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640" w:dyaOrig="260" w14:anchorId="7653BF19">
                <v:shape id="_x0000_i1051" type="#_x0000_t75" alt="" style="width:81.75pt;height:12.75pt" o:ole="">
                  <v:imagedata r:id="rId57" o:title=""/>
                </v:shape>
                <o:OLEObject Type="Embed" ProgID="Equation.DSMT4" ShapeID="_x0000_i1051" DrawAspect="Content" ObjectID="_1761737795" r:id="rId5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(cma)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20" w:dyaOrig="280" w14:anchorId="05D7189F">
                <v:shape id="_x0000_i1052" type="#_x0000_t75" style="width:60.75pt;height:14.25pt" o:ole="">
                  <v:imagedata r:id="rId59" o:title=""/>
                </v:shape>
                <o:OLEObject Type="Embed" ProgID="Equation.DSMT4" ShapeID="_x0000_i1052" DrawAspect="Content" ObjectID="_1761737796" r:id="rId6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hai cạnh tương  ứng).</w:t>
            </w:r>
          </w:p>
          <w:p w14:paraId="7004EFF4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Xét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40" w:dyaOrig="260" w14:anchorId="27D84D07">
                <v:shape id="_x0000_i1053" type="#_x0000_t75" alt="" style="width:36.75pt;height:12.75pt" o:ole="">
                  <v:imagedata r:id="rId61" o:title=""/>
                </v:shape>
                <o:OLEObject Type="Embed" ProgID="Equation.DSMT4" ShapeID="_x0000_i1053" DrawAspect="Content" ObjectID="_1761737797" r:id="rId6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ó AB = BE.</w:t>
            </w:r>
          </w:p>
          <w:p w14:paraId="087655FC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Suy ra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40" w:dyaOrig="260" w14:anchorId="300FC10A">
                <v:shape id="_x0000_i1054" type="#_x0000_t75" alt="" style="width:36.75pt;height:12.75pt" o:ole="">
                  <v:imagedata r:id="rId63" o:title=""/>
                </v:shape>
                <o:OLEObject Type="Embed" ProgID="Equation.DSMT4" ShapeID="_x0000_i1054" DrawAspect="Content" ObjectID="_1761737798" r:id="rId6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tam giác cân tại B (định nghĩa tam giác cân)</w:t>
            </w:r>
          </w:p>
        </w:tc>
        <w:tc>
          <w:tcPr>
            <w:tcW w:w="882" w:type="dxa"/>
          </w:tcPr>
          <w:p w14:paraId="3ECD5F37" w14:textId="77777777" w:rsidR="00FC261E" w:rsidRDefault="00FC261E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67CAA36F" w14:textId="13EAD431" w:rsidR="00FC261E" w:rsidRDefault="00DB36E5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</w:t>
            </w:r>
            <w:r w:rsidR="00A05F12"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5đ</w:t>
            </w:r>
          </w:p>
          <w:p w14:paraId="63ECCD16" w14:textId="32DB0C21" w:rsidR="00FC261E" w:rsidRDefault="00A05F12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25đ</w:t>
            </w:r>
          </w:p>
          <w:p w14:paraId="0E84B730" w14:textId="77777777" w:rsidR="00FC261E" w:rsidRDefault="00DB36E5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25đ</w:t>
            </w:r>
          </w:p>
        </w:tc>
      </w:tr>
      <w:tr w:rsidR="00FC261E" w14:paraId="50BF1AD0" w14:textId="77777777">
        <w:trPr>
          <w:trHeight w:val="3141"/>
        </w:trPr>
        <w:tc>
          <w:tcPr>
            <w:tcW w:w="1040" w:type="dxa"/>
            <w:vMerge/>
          </w:tcPr>
          <w:p w14:paraId="4E87F194" w14:textId="77777777" w:rsidR="00FC261E" w:rsidRDefault="00FC261E">
            <w:pP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8190" w:type="dxa"/>
          </w:tcPr>
          <w:p w14:paraId="504B8FA9" w14:textId="77777777" w:rsidR="00FC261E" w:rsidRDefault="00DB36E5">
            <w:pPr>
              <w:numPr>
                <w:ilvl w:val="0"/>
                <w:numId w:val="10"/>
              </w:num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ứng minh AH//CK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.</w:t>
            </w:r>
          </w:p>
          <w:p w14:paraId="7DD31883" w14:textId="77777777" w:rsidR="00FC261E" w:rsidRDefault="00DB36E5">
            <w:pPr>
              <w:ind w:firstLineChars="100" w:firstLine="2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a có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40" w:dyaOrig="260" w14:anchorId="676D58A6">
                <v:shape id="_x0000_i1055" type="#_x0000_t75" style="width:36.75pt;height:12.75pt" o:ole="">
                  <v:imagedata r:id="rId65" o:title=""/>
                </v:shape>
                <o:OLEObject Type="Embed" ProgID="Equation.DSMT4" ShapeID="_x0000_i1055" DrawAspect="Content" ObjectID="_1761737799" r:id="rId6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tam giác cân (cmb)</w:t>
            </w:r>
          </w:p>
          <w:p w14:paraId="26605CCB" w14:textId="77777777" w:rsidR="00FC261E" w:rsidRDefault="00DB36E5">
            <w:pPr>
              <w:ind w:firstLineChars="100" w:firstLine="280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860" w:dyaOrig="700" w14:anchorId="68EEC519">
                <v:shape id="_x0000_i1056" type="#_x0000_t75" style="width:192.75pt;height:35.25pt" o:ole="">
                  <v:imagedata r:id="rId67" o:title=""/>
                </v:shape>
                <o:OLEObject Type="Embed" ProgID="Equation.DSMT4" ShapeID="_x0000_i1056" DrawAspect="Content" ObjectID="_1761737800" r:id="rId68"/>
              </w:object>
            </w:r>
          </w:p>
          <w:p w14:paraId="59D48D52" w14:textId="77777777" w:rsidR="00FC261E" w:rsidRDefault="00DB36E5">
            <w:pPr>
              <w:ind w:firstLineChars="100" w:firstLine="280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900" w:dyaOrig="700" w14:anchorId="2B0C4665">
                <v:shape id="_x0000_i1057" type="#_x0000_t75" style="width:245.25pt;height:35.25pt" o:ole="">
                  <v:imagedata r:id="rId69" o:title=""/>
                </v:shape>
                <o:OLEObject Type="Embed" ProgID="Equation.DSMT4" ShapeID="_x0000_i1057" DrawAspect="Content" ObjectID="_1761737801" r:id="rId70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(*)</w:t>
            </w:r>
          </w:p>
          <w:p w14:paraId="4A3E57C2" w14:textId="77777777" w:rsidR="00FC261E" w:rsidRDefault="00DB36E5">
            <w:pPr>
              <w:ind w:firstLineChars="100" w:firstLine="280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S chứng minh </w:t>
            </w:r>
            <w:r>
              <w:rPr>
                <w:rFonts w:ascii="Palatino Linotype" w:hAnsi="Palatino Linotype"/>
                <w:position w:val="-6"/>
                <w:sz w:val="26"/>
                <w:szCs w:val="26"/>
              </w:rPr>
              <w:object w:dxaOrig="1600" w:dyaOrig="280" w14:anchorId="10F56344">
                <v:shape id="_x0000_i1058" type="#_x0000_t75" style="width:80.25pt;height:14.25pt" o:ole="">
                  <v:imagedata r:id="rId71" o:title=""/>
                </v:shape>
                <o:OLEObject Type="Embed" ProgID="Equation.DSMT4" ShapeID="_x0000_i1058" DrawAspect="Content" ObjectID="_1761737802" r:id="rId72"/>
              </w:object>
            </w:r>
            <w:r>
              <w:rPr>
                <w:rFonts w:ascii="Palatino Linotype" w:hAnsi="Palatino Linotype"/>
                <w:sz w:val="26"/>
                <w:szCs w:val="26"/>
              </w:rPr>
              <w:t>(c - g - c)</w:t>
            </w:r>
          </w:p>
          <w:p w14:paraId="54B98691" w14:textId="77777777" w:rsidR="00FC261E" w:rsidRDefault="00DB36E5">
            <w:pPr>
              <w:ind w:firstLineChars="100" w:firstLine="280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40" w:dyaOrig="280" w14:anchorId="30EDE1A0">
                <v:shape id="_x0000_i1059" type="#_x0000_t75" style="width:62.25pt;height:14.25pt" o:ole="">
                  <v:imagedata r:id="rId73" o:title=""/>
                </v:shape>
                <o:OLEObject Type="Embed" ProgID="Equation.DSMT4" ShapeID="_x0000_i1059" DrawAspect="Content" ObjectID="_1761737803" r:id="rId74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(2 cạnh tương ứng)</w:t>
            </w:r>
          </w:p>
          <w:p w14:paraId="6C6C4163" w14:textId="77777777" w:rsidR="00FC261E" w:rsidRDefault="00DB36E5">
            <w:pPr>
              <w:ind w:firstLineChars="100" w:firstLine="280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280" w14:anchorId="30F57A43">
                <v:shape id="_x0000_i1060" type="#_x0000_t75" style="width:48.75pt;height:14.25pt" o:ole="">
                  <v:imagedata r:id="rId75" o:title=""/>
                </v:shape>
                <o:OLEObject Type="Embed" ProgID="Equation.DSMT4" ShapeID="_x0000_i1060" DrawAspect="Content" ObjectID="_1761737804" r:id="rId76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 xml:space="preserve"> cân tại B</w:t>
            </w:r>
          </w:p>
          <w:p w14:paraId="10157591" w14:textId="77777777" w:rsidR="00FC261E" w:rsidRDefault="00DB36E5">
            <w:pPr>
              <w:ind w:firstLineChars="100" w:firstLine="2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540" w:dyaOrig="700" w14:anchorId="54602C96">
                <v:shape id="_x0000_i1061" type="#_x0000_t75" style="width:177pt;height:35.25pt" o:ole="">
                  <v:imagedata r:id="rId77" o:title=""/>
                </v:shape>
                <o:OLEObject Type="Embed" ProgID="Equation.DSMT4" ShapeID="_x0000_i1061" DrawAspect="Content" ObjectID="_1761737805" r:id="rId7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(**)</w:t>
            </w:r>
          </w:p>
          <w:p w14:paraId="224C063B" w14:textId="77777777" w:rsidR="00FC261E" w:rsidRDefault="00DB36E5">
            <w:pPr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ừ (*) và (**) suy ra </w:t>
            </w: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440" w:dyaOrig="700" w14:anchorId="089B64F1">
                <v:shape id="_x0000_i1062" type="#_x0000_t75" style="width:171.75pt;height:35.25pt" o:ole="">
                  <v:imagedata r:id="rId79" o:title=""/>
                </v:shape>
                <o:OLEObject Type="Embed" ProgID="Equation.DSMT4" ShapeID="_x0000_i1062" DrawAspect="Content" ObjectID="_1761737806" r:id="rId80"/>
              </w:object>
            </w:r>
          </w:p>
          <w:p w14:paraId="5997D502" w14:textId="77777777" w:rsidR="00FC261E" w:rsidRDefault="00DB36E5">
            <w:pPr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 xml:space="preserve">Mà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20" w:dyaOrig="360" w14:anchorId="4C7C1AFC">
                <v:shape id="_x0000_i1063" type="#_x0000_t75" style="width:36pt;height:18pt" o:ole="">
                  <v:imagedata r:id="rId81" o:title=""/>
                </v:shape>
                <o:OLEObject Type="Embed" ProgID="Equation.DSMT4" ShapeID="_x0000_i1063" DrawAspect="Content" ObjectID="_1761737807" r:id="rId82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 xml:space="preserve">và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00" w:dyaOrig="380" w14:anchorId="5024208B">
                <v:shape id="_x0000_i1064" type="#_x0000_t75" style="width:35.25pt;height:18.75pt" o:ole="">
                  <v:imagedata r:id="rId83" o:title=""/>
                </v:shape>
                <o:OLEObject Type="Embed" ProgID="Equation.DSMT4" ShapeID="_x0000_i1064" DrawAspect="Content" ObjectID="_1761737808" r:id="rId84"/>
              </w:objec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là hai góc đồng vị</w:t>
            </w:r>
          </w:p>
          <w:p w14:paraId="30D383D2" w14:textId="77777777" w:rsidR="00FC261E" w:rsidRDefault="00DB36E5">
            <w:pPr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Nên AH // CK (dấu hiệu nhận biết hai đường thẳng song song).</w:t>
            </w:r>
          </w:p>
        </w:tc>
        <w:tc>
          <w:tcPr>
            <w:tcW w:w="882" w:type="dxa"/>
          </w:tcPr>
          <w:p w14:paraId="3D74DDD0" w14:textId="77777777" w:rsidR="00FC261E" w:rsidRDefault="00FC261E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476E5C30" w14:textId="77777777" w:rsidR="00FC261E" w:rsidRDefault="00FC261E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6FD37F4B" w14:textId="77777777" w:rsidR="00FC261E" w:rsidRDefault="00FC261E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1FC742A1" w14:textId="77777777" w:rsidR="00FC261E" w:rsidRDefault="00FC261E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3A53E0FF" w14:textId="77777777" w:rsidR="00FC261E" w:rsidRDefault="00FC261E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3EEB6D8E" w14:textId="77777777" w:rsidR="00FC261E" w:rsidRDefault="00DB36E5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25đ</w:t>
            </w:r>
          </w:p>
          <w:p w14:paraId="68D6AF09" w14:textId="77777777" w:rsidR="00FC261E" w:rsidRDefault="00FC261E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0F05CCEE" w14:textId="77777777" w:rsidR="00FC261E" w:rsidRDefault="00FC261E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6C938613" w14:textId="77777777" w:rsidR="00FC261E" w:rsidRDefault="00FC261E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728B68E8" w14:textId="77777777" w:rsidR="00FC261E" w:rsidRDefault="00FC261E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69447C99" w14:textId="77777777" w:rsidR="00FC261E" w:rsidRDefault="00DB36E5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25đ</w:t>
            </w:r>
          </w:p>
          <w:p w14:paraId="036CDE37" w14:textId="77777777" w:rsidR="00FC261E" w:rsidRDefault="00FC261E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0295954A" w14:textId="77777777" w:rsidR="00FC261E" w:rsidRDefault="00FC261E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3F8CD8ED" w14:textId="77777777" w:rsidR="00FC261E" w:rsidRDefault="00FC261E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196AD9EA" w14:textId="77777777" w:rsidR="00FC261E" w:rsidRDefault="00FC261E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  <w:p w14:paraId="33369A02" w14:textId="77777777" w:rsidR="00FC261E" w:rsidRDefault="00DB36E5">
            <w:pP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0,25đ</w:t>
            </w:r>
          </w:p>
        </w:tc>
      </w:tr>
      <w:tr w:rsidR="00FC261E" w14:paraId="18D59879" w14:textId="77777777">
        <w:tc>
          <w:tcPr>
            <w:tcW w:w="1040" w:type="dxa"/>
          </w:tcPr>
          <w:p w14:paraId="4E748078" w14:textId="77777777" w:rsidR="00FC261E" w:rsidRDefault="00DB36E5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4</w:t>
            </w:r>
          </w:p>
          <w:p w14:paraId="66714C70" w14:textId="77777777" w:rsidR="00FC261E" w:rsidRDefault="00DB36E5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(0,5đ)</w:t>
            </w:r>
          </w:p>
        </w:tc>
        <w:tc>
          <w:tcPr>
            <w:tcW w:w="8190" w:type="dxa"/>
          </w:tcPr>
          <w:p w14:paraId="238E6484" w14:textId="77777777" w:rsidR="00FC261E" w:rsidRDefault="00DB36E5"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nl-NL"/>
              </w:rPr>
              <w:t xml:space="preserve">  </w:t>
            </w:r>
            <w:r>
              <w:rPr>
                <w:position w:val="-68"/>
              </w:rPr>
              <w:object w:dxaOrig="4520" w:dyaOrig="1500" w14:anchorId="15015D06">
                <v:shape id="_x0000_i1065" type="#_x0000_t75" style="width:225.75pt;height:75pt" o:ole="">
                  <v:imagedata r:id="rId85" o:title=""/>
                </v:shape>
                <o:OLEObject Type="Embed" ProgID="Equation.DSMT4" ShapeID="_x0000_i1065" DrawAspect="Content" ObjectID="_1761737809" r:id="rId86"/>
              </w:object>
            </w:r>
          </w:p>
          <w:p w14:paraId="28B2F126" w14:textId="77777777" w:rsidR="00FC261E" w:rsidRDefault="00DB36E5">
            <w:pPr>
              <w:spacing w:before="120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E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đạt GTNN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020" w:dyaOrig="720" w14:anchorId="705A7190">
                <v:shape id="_x0000_i1066" type="#_x0000_t75" style="width:51pt;height:36pt" o:ole="">
                  <v:imagedata r:id="rId87" o:title=""/>
                </v:shape>
                <o:OLEObject Type="Embed" ProgID="Equation.DSMT4" ShapeID="_x0000_i1066" DrawAspect="Content" ObjectID="_1761737810" r:id="rId8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đạt GTLN </w:t>
            </w:r>
          </w:p>
          <w:p w14:paraId="73DA066F" w14:textId="77777777" w:rsidR="00FC261E" w:rsidRDefault="00DB36E5"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Vì </w:t>
            </w:r>
            <w:r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40" w14:anchorId="58C39EF7">
                <v:shape id="_x0000_i1067" type="#_x0000_t75" style="width:63pt;height:17.25pt" o:ole="">
                  <v:imagedata r:id="rId89" o:title=""/>
                </v:shape>
                <o:OLEObject Type="Embed" ProgID="Equation.DSMT4" ShapeID="_x0000_i1067" DrawAspect="Content" ObjectID="_1761737811" r:id="rId9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nên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660" w:dyaOrig="720" w14:anchorId="63B65B18">
                <v:shape id="_x0000_i1068" type="#_x0000_t75" style="width:33pt;height:36pt" o:ole="">
                  <v:imagedata r:id="rId91" o:title=""/>
                </v:shape>
                <o:OLEObject Type="Embed" ProgID="Equation.DSMT4" ShapeID="_x0000_i1068" DrawAspect="Content" ObjectID="_1761737812" r:id="rId9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đạt GTLN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300" w14:anchorId="65D1A11A">
                <v:shape id="_x0000_i1069" type="#_x0000_t75" style="width:48.75pt;height:15pt" o:ole="">
                  <v:imagedata r:id="rId93" o:title=""/>
                </v:shape>
                <o:OLEObject Type="Embed" ProgID="Equation.DSMT4" ShapeID="_x0000_i1069" DrawAspect="Content" ObjectID="_1761737813" r:id="rId9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là số nguyên dương lớn</w:t>
            </w:r>
            <w:r>
              <w:rPr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nhất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80" w:dyaOrig="300" w14:anchorId="361E462D">
                <v:shape id="_x0000_i1070" type="#_x0000_t75" style="width:114pt;height:15pt" o:ole="">
                  <v:imagedata r:id="rId95" o:title=""/>
                </v:shape>
                <o:OLEObject Type="Embed" ProgID="Equation.DSMT4" ShapeID="_x0000_i1070" DrawAspect="Content" ObjectID="_1761737814" r:id="rId96"/>
              </w:object>
            </w:r>
          </w:p>
        </w:tc>
        <w:tc>
          <w:tcPr>
            <w:tcW w:w="882" w:type="dxa"/>
          </w:tcPr>
          <w:p w14:paraId="0E35C30B" w14:textId="77777777" w:rsidR="00FC261E" w:rsidRDefault="00FC261E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3F883412" w14:textId="77777777" w:rsidR="00FC261E" w:rsidRDefault="00FC261E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67425D6B" w14:textId="77777777" w:rsidR="00FC261E" w:rsidRDefault="00FC261E">
            <w:pPr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lang w:val="nl-NL"/>
              </w:rPr>
            </w:pPr>
          </w:p>
          <w:p w14:paraId="7806CBA0" w14:textId="77777777" w:rsidR="00FC261E" w:rsidRDefault="00DB36E5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0,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  <w:lang w:val="nl-NL"/>
              </w:rPr>
              <w:t>5đ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  <w:t xml:space="preserve"> </w:t>
            </w:r>
          </w:p>
          <w:p w14:paraId="37BEBFB2" w14:textId="77777777" w:rsidR="00FC261E" w:rsidRDefault="00FC261E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  <w:p w14:paraId="2BCCF232" w14:textId="77777777" w:rsidR="00FC261E" w:rsidRDefault="00FC261E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  <w:p w14:paraId="70743C88" w14:textId="77777777" w:rsidR="00FC261E" w:rsidRDefault="00FC261E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  <w:p w14:paraId="36431B7A" w14:textId="77777777" w:rsidR="00FC261E" w:rsidRDefault="00FC261E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  <w:p w14:paraId="4781EAB7" w14:textId="77777777" w:rsidR="00FC261E" w:rsidRDefault="00FC261E">
            <w:pPr>
              <w:rPr>
                <w:rFonts w:ascii="Times New Roman" w:hAnsi="Times New Roman" w:cs="Times New Roman"/>
                <w:bCs/>
                <w:sz w:val="28"/>
                <w:szCs w:val="28"/>
                <w:lang w:val="nl-NL"/>
              </w:rPr>
            </w:pPr>
          </w:p>
          <w:p w14:paraId="5E164EB0" w14:textId="77777777" w:rsidR="00FC261E" w:rsidRDefault="00DB36E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0,25đ</w:t>
            </w:r>
          </w:p>
        </w:tc>
      </w:tr>
    </w:tbl>
    <w:p w14:paraId="554707F6" w14:textId="77777777" w:rsidR="00FC261E" w:rsidRDefault="00DB36E5">
      <w:pPr>
        <w:ind w:left="360"/>
        <w:rPr>
          <w:rFonts w:ascii="Times New Roman" w:hAnsi="Times New Roman" w:cs="Times New Roman"/>
          <w:b/>
          <w:i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i/>
          <w:color w:val="000000"/>
          <w:sz w:val="28"/>
          <w:szCs w:val="28"/>
          <w:lang w:val="nl-NL"/>
        </w:rPr>
        <w:t>Chú ý: HS có cách giải khác nhưng hợp lý thì vẫn ghi điểm tối đa cho từng câu.</w:t>
      </w:r>
    </w:p>
    <w:p w14:paraId="21095670" w14:textId="77777777" w:rsidR="00FC261E" w:rsidRDefault="00FC261E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pl-PL"/>
        </w:rPr>
      </w:pPr>
    </w:p>
    <w:p w14:paraId="7E45DA01" w14:textId="77777777" w:rsidR="00FC261E" w:rsidRDefault="00FC261E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pl-PL"/>
        </w:rPr>
      </w:pPr>
    </w:p>
    <w:p w14:paraId="58C957F7" w14:textId="77777777" w:rsidR="00FC261E" w:rsidRDefault="00FC261E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pl-PL"/>
        </w:rPr>
      </w:pPr>
    </w:p>
    <w:p w14:paraId="3F408575" w14:textId="77777777" w:rsidR="00FC261E" w:rsidRDefault="00DB36E5">
      <w:pPr>
        <w:jc w:val="center"/>
        <w:rPr>
          <w:rFonts w:ascii="Times New Roman" w:hAnsi="Times New Roman" w:cs="Times New Roman"/>
          <w:bCs/>
          <w:sz w:val="24"/>
          <w:szCs w:val="24"/>
          <w:lang w:val="pl-PL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pl-PL"/>
        </w:rPr>
        <w:lastRenderedPageBreak/>
        <w:t>MA TRẬN ĐỀ KIỂM TRA HỌC KÌ II</w:t>
      </w:r>
    </w:p>
    <w:p w14:paraId="294CB478" w14:textId="77777777" w:rsidR="00FC261E" w:rsidRDefault="00DB36E5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pl-PL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pl-PL"/>
        </w:rPr>
        <w:t>MÔN TOÁN – LỚP 7</w:t>
      </w:r>
    </w:p>
    <w:tbl>
      <w:tblPr>
        <w:tblStyle w:val="TableGrid"/>
        <w:tblpPr w:leftFromText="180" w:rightFromText="180" w:vertAnchor="text" w:horzAnchor="page" w:tblpX="659" w:tblpY="359"/>
        <w:tblOverlap w:val="never"/>
        <w:tblW w:w="10642" w:type="dxa"/>
        <w:tblLayout w:type="fixed"/>
        <w:tblLook w:val="04A0" w:firstRow="1" w:lastRow="0" w:firstColumn="1" w:lastColumn="0" w:noHBand="0" w:noVBand="1"/>
      </w:tblPr>
      <w:tblGrid>
        <w:gridCol w:w="1403"/>
        <w:gridCol w:w="1042"/>
        <w:gridCol w:w="141"/>
        <w:gridCol w:w="598"/>
        <w:gridCol w:w="994"/>
        <w:gridCol w:w="825"/>
        <w:gridCol w:w="1350"/>
        <w:gridCol w:w="805"/>
        <w:gridCol w:w="1378"/>
        <w:gridCol w:w="1206"/>
        <w:gridCol w:w="900"/>
      </w:tblGrid>
      <w:tr w:rsidR="00FC261E" w14:paraId="7BE9AF9F" w14:textId="77777777">
        <w:tc>
          <w:tcPr>
            <w:tcW w:w="1403" w:type="dxa"/>
            <w:vMerge w:val="restart"/>
            <w:tcBorders>
              <w:tl2br w:val="single" w:sz="4" w:space="0" w:color="auto"/>
            </w:tcBorders>
          </w:tcPr>
          <w:p w14:paraId="7EB426B2" w14:textId="77777777" w:rsidR="00FC261E" w:rsidRDefault="00DB36E5">
            <w:pPr>
              <w:ind w:left="723" w:hangingChars="300" w:hanging="72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sv-SE"/>
              </w:rPr>
              <w:t xml:space="preserve">         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ấp     độ</w:t>
            </w:r>
          </w:p>
          <w:p w14:paraId="603D8953" w14:textId="77777777" w:rsidR="00FC261E" w:rsidRDefault="00FC261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3CA2F5D" w14:textId="77777777" w:rsidR="00FC261E" w:rsidRDefault="00DB36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Chủ đề</w:t>
            </w:r>
          </w:p>
        </w:tc>
        <w:tc>
          <w:tcPr>
            <w:tcW w:w="1781" w:type="dxa"/>
            <w:gridSpan w:val="3"/>
            <w:vMerge w:val="restart"/>
            <w:vAlign w:val="center"/>
          </w:tcPr>
          <w:p w14:paraId="6E87C013" w14:textId="77777777" w:rsidR="00FC261E" w:rsidRDefault="00DB3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hận biết</w:t>
            </w:r>
          </w:p>
        </w:tc>
        <w:tc>
          <w:tcPr>
            <w:tcW w:w="1819" w:type="dxa"/>
            <w:gridSpan w:val="2"/>
            <w:vMerge w:val="restart"/>
            <w:vAlign w:val="center"/>
          </w:tcPr>
          <w:p w14:paraId="68E08911" w14:textId="77777777" w:rsidR="00FC261E" w:rsidRDefault="00DB3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hông hiểu</w:t>
            </w:r>
          </w:p>
        </w:tc>
        <w:tc>
          <w:tcPr>
            <w:tcW w:w="4739" w:type="dxa"/>
            <w:gridSpan w:val="4"/>
          </w:tcPr>
          <w:p w14:paraId="08F74E3C" w14:textId="77777777" w:rsidR="00FC261E" w:rsidRDefault="00DB3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900" w:type="dxa"/>
            <w:vMerge w:val="restart"/>
            <w:vAlign w:val="center"/>
          </w:tcPr>
          <w:p w14:paraId="12810D58" w14:textId="77777777" w:rsidR="00FC261E" w:rsidRDefault="00DB3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ổng</w:t>
            </w:r>
          </w:p>
        </w:tc>
      </w:tr>
      <w:tr w:rsidR="00FC261E" w14:paraId="36DAA2E3" w14:textId="77777777">
        <w:tc>
          <w:tcPr>
            <w:tcW w:w="1403" w:type="dxa"/>
            <w:vMerge/>
            <w:tcBorders>
              <w:tl2br w:val="single" w:sz="4" w:space="0" w:color="auto"/>
            </w:tcBorders>
          </w:tcPr>
          <w:p w14:paraId="4F0371FA" w14:textId="77777777" w:rsidR="00FC261E" w:rsidRDefault="00FC261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781" w:type="dxa"/>
            <w:gridSpan w:val="3"/>
            <w:vMerge/>
          </w:tcPr>
          <w:p w14:paraId="5238708A" w14:textId="77777777" w:rsidR="00FC261E" w:rsidRDefault="00FC261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19" w:type="dxa"/>
            <w:gridSpan w:val="2"/>
            <w:vMerge/>
          </w:tcPr>
          <w:p w14:paraId="5A424D7A" w14:textId="77777777" w:rsidR="00FC261E" w:rsidRDefault="00FC261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155" w:type="dxa"/>
            <w:gridSpan w:val="2"/>
          </w:tcPr>
          <w:p w14:paraId="3CA31803" w14:textId="77777777" w:rsidR="00FC261E" w:rsidRDefault="00DB3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ấp độ thấp</w:t>
            </w:r>
          </w:p>
        </w:tc>
        <w:tc>
          <w:tcPr>
            <w:tcW w:w="2584" w:type="dxa"/>
            <w:gridSpan w:val="2"/>
          </w:tcPr>
          <w:p w14:paraId="57DD0AFF" w14:textId="77777777" w:rsidR="00FC261E" w:rsidRDefault="00DB3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ấp độ cao</w:t>
            </w:r>
          </w:p>
        </w:tc>
        <w:tc>
          <w:tcPr>
            <w:tcW w:w="900" w:type="dxa"/>
            <w:vMerge/>
          </w:tcPr>
          <w:p w14:paraId="55FBC5A8" w14:textId="77777777" w:rsidR="00FC261E" w:rsidRDefault="00FC261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C261E" w14:paraId="0B891834" w14:textId="77777777">
        <w:trPr>
          <w:trHeight w:val="421"/>
        </w:trPr>
        <w:tc>
          <w:tcPr>
            <w:tcW w:w="1403" w:type="dxa"/>
            <w:vMerge/>
            <w:tcBorders>
              <w:tl2br w:val="single" w:sz="4" w:space="0" w:color="auto"/>
            </w:tcBorders>
          </w:tcPr>
          <w:p w14:paraId="7CA7A4AB" w14:textId="77777777" w:rsidR="00FC261E" w:rsidRDefault="00FC261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42" w:type="dxa"/>
          </w:tcPr>
          <w:p w14:paraId="46653BE4" w14:textId="77777777" w:rsidR="00FC261E" w:rsidRDefault="00DB3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739" w:type="dxa"/>
            <w:gridSpan w:val="2"/>
          </w:tcPr>
          <w:p w14:paraId="34B778C3" w14:textId="77777777" w:rsidR="00FC261E" w:rsidRDefault="00DB3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994" w:type="dxa"/>
          </w:tcPr>
          <w:p w14:paraId="7DA0AFFF" w14:textId="77777777" w:rsidR="00FC261E" w:rsidRDefault="00DB3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825" w:type="dxa"/>
          </w:tcPr>
          <w:p w14:paraId="188CBDB4" w14:textId="77777777" w:rsidR="00FC261E" w:rsidRDefault="00DB3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1350" w:type="dxa"/>
          </w:tcPr>
          <w:p w14:paraId="6A5663CD" w14:textId="77777777" w:rsidR="00FC261E" w:rsidRDefault="00DB3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805" w:type="dxa"/>
          </w:tcPr>
          <w:p w14:paraId="0F3F9F45" w14:textId="77777777" w:rsidR="00FC261E" w:rsidRDefault="00DB3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1378" w:type="dxa"/>
          </w:tcPr>
          <w:p w14:paraId="16CDCDD8" w14:textId="77777777" w:rsidR="00FC261E" w:rsidRDefault="00DB3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NKQ</w:t>
            </w:r>
          </w:p>
        </w:tc>
        <w:tc>
          <w:tcPr>
            <w:tcW w:w="1206" w:type="dxa"/>
          </w:tcPr>
          <w:p w14:paraId="705E9EA6" w14:textId="77777777" w:rsidR="00FC261E" w:rsidRDefault="00DB36E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900" w:type="dxa"/>
            <w:vMerge/>
          </w:tcPr>
          <w:p w14:paraId="78F93592" w14:textId="77777777" w:rsidR="00FC261E" w:rsidRDefault="00FC261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C261E" w14:paraId="082F0B40" w14:textId="77777777">
        <w:tc>
          <w:tcPr>
            <w:tcW w:w="1403" w:type="dxa"/>
            <w:tcBorders>
              <w:bottom w:val="single" w:sz="4" w:space="0" w:color="auto"/>
            </w:tcBorders>
          </w:tcPr>
          <w:p w14:paraId="2572479A" w14:textId="77777777" w:rsidR="00FC261E" w:rsidRDefault="00DB36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. Thống kê.</w:t>
            </w:r>
          </w:p>
        </w:tc>
        <w:tc>
          <w:tcPr>
            <w:tcW w:w="1781" w:type="dxa"/>
            <w:gridSpan w:val="3"/>
            <w:tcBorders>
              <w:bottom w:val="single" w:sz="4" w:space="0" w:color="auto"/>
            </w:tcBorders>
          </w:tcPr>
          <w:p w14:paraId="2C31A814" w14:textId="77777777" w:rsidR="00FC261E" w:rsidRDefault="00DB36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Nhận biết dấu hiệu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mốt của dấu hiệu</w:t>
            </w:r>
          </w:p>
        </w:tc>
        <w:tc>
          <w:tcPr>
            <w:tcW w:w="1819" w:type="dxa"/>
            <w:gridSpan w:val="2"/>
            <w:tcBorders>
              <w:bottom w:val="single" w:sz="4" w:space="0" w:color="auto"/>
            </w:tcBorders>
          </w:tcPr>
          <w:p w14:paraId="0809C589" w14:textId="77777777" w:rsidR="00FC261E" w:rsidRDefault="00DB36E5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Biết tìm số TBC của dấu hiệu</w:t>
            </w:r>
          </w:p>
          <w:p w14:paraId="79EBCA12" w14:textId="77777777" w:rsidR="00FC261E" w:rsidRDefault="00DB36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Biết tìm tần số của một dấu hiệu</w:t>
            </w:r>
          </w:p>
        </w:tc>
        <w:tc>
          <w:tcPr>
            <w:tcW w:w="2155" w:type="dxa"/>
            <w:gridSpan w:val="2"/>
            <w:tcBorders>
              <w:bottom w:val="single" w:sz="4" w:space="0" w:color="auto"/>
            </w:tcBorders>
          </w:tcPr>
          <w:p w14:paraId="65B4024F" w14:textId="77777777" w:rsidR="00FC261E" w:rsidRDefault="00DB36E5">
            <w:pPr>
              <w:rPr>
                <w:rFonts w:ascii="Times New Roman" w:eastAsia="TimesNewRomanPS-BoldMT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eastAsia="TimesNewRomanPS-BoldMT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eastAsia="TimesNewRomanPS-BoldMT" w:hAnsi="Times New Roman" w:cs="Times New Roman"/>
                <w:sz w:val="24"/>
                <w:szCs w:val="24"/>
                <w:lang w:val="fr-FR"/>
              </w:rPr>
              <w:t>Lập được bảng tần số từ bảng số liệu thống kê.</w:t>
            </w:r>
          </w:p>
          <w:p w14:paraId="45C96E96" w14:textId="77777777" w:rsidR="00FC261E" w:rsidRDefault="00DB36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NewRomanPS-BoldMT" w:hAnsi="Times New Roman" w:cs="Times New Roman"/>
                <w:sz w:val="24"/>
                <w:szCs w:val="24"/>
                <w:lang w:val="fr-FR"/>
              </w:rPr>
              <w:t>- Từ bảng tần số biết nhận xét các giá trị của dấu hiệu.</w:t>
            </w:r>
          </w:p>
        </w:tc>
        <w:tc>
          <w:tcPr>
            <w:tcW w:w="2584" w:type="dxa"/>
            <w:gridSpan w:val="2"/>
            <w:tcBorders>
              <w:bottom w:val="single" w:sz="4" w:space="0" w:color="auto"/>
            </w:tcBorders>
          </w:tcPr>
          <w:p w14:paraId="5BA43AD2" w14:textId="77777777" w:rsidR="00FC261E" w:rsidRDefault="00FC261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46716B52" w14:textId="77777777" w:rsidR="00FC261E" w:rsidRDefault="00FC261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C261E" w14:paraId="2B582253" w14:textId="77777777">
        <w:tc>
          <w:tcPr>
            <w:tcW w:w="1403" w:type="dxa"/>
            <w:tcBorders>
              <w:top w:val="single" w:sz="4" w:space="0" w:color="auto"/>
              <w:bottom w:val="dotted" w:sz="4" w:space="0" w:color="auto"/>
            </w:tcBorders>
          </w:tcPr>
          <w:p w14:paraId="0FCF3D4A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 câu</w:t>
            </w:r>
          </w:p>
        </w:tc>
        <w:tc>
          <w:tcPr>
            <w:tcW w:w="1042" w:type="dxa"/>
            <w:tcBorders>
              <w:top w:val="single" w:sz="4" w:space="0" w:color="auto"/>
              <w:bottom w:val="dotted" w:sz="4" w:space="0" w:color="auto"/>
            </w:tcBorders>
          </w:tcPr>
          <w:p w14:paraId="1C6F0BB6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739" w:type="dxa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14:paraId="6B21180F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994" w:type="dxa"/>
            <w:tcBorders>
              <w:top w:val="single" w:sz="4" w:space="0" w:color="auto"/>
              <w:bottom w:val="dotted" w:sz="4" w:space="0" w:color="auto"/>
            </w:tcBorders>
          </w:tcPr>
          <w:p w14:paraId="6FA4FA92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25" w:type="dxa"/>
            <w:tcBorders>
              <w:top w:val="single" w:sz="4" w:space="0" w:color="auto"/>
              <w:bottom w:val="dotted" w:sz="4" w:space="0" w:color="auto"/>
            </w:tcBorders>
          </w:tcPr>
          <w:p w14:paraId="272DAE73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1350" w:type="dxa"/>
            <w:tcBorders>
              <w:top w:val="single" w:sz="4" w:space="0" w:color="auto"/>
              <w:bottom w:val="dotted" w:sz="4" w:space="0" w:color="auto"/>
            </w:tcBorders>
          </w:tcPr>
          <w:p w14:paraId="1E8A2B8D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auto"/>
              <w:bottom w:val="dotted" w:sz="4" w:space="0" w:color="auto"/>
            </w:tcBorders>
          </w:tcPr>
          <w:p w14:paraId="35B5756C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1378" w:type="dxa"/>
            <w:tcBorders>
              <w:top w:val="single" w:sz="4" w:space="0" w:color="auto"/>
              <w:bottom w:val="dotted" w:sz="4" w:space="0" w:color="auto"/>
            </w:tcBorders>
          </w:tcPr>
          <w:p w14:paraId="0D6688BA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4" w:space="0" w:color="auto"/>
              <w:bottom w:val="dotted" w:sz="4" w:space="0" w:color="auto"/>
            </w:tcBorders>
          </w:tcPr>
          <w:p w14:paraId="31980EE7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dotted" w:sz="4" w:space="0" w:color="auto"/>
            </w:tcBorders>
          </w:tcPr>
          <w:p w14:paraId="31808AC3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</w:p>
        </w:tc>
      </w:tr>
      <w:tr w:rsidR="00FC261E" w14:paraId="3D553B8D" w14:textId="77777777">
        <w:tc>
          <w:tcPr>
            <w:tcW w:w="1403" w:type="dxa"/>
            <w:tcBorders>
              <w:top w:val="dotted" w:sz="4" w:space="0" w:color="auto"/>
              <w:bottom w:val="dotted" w:sz="4" w:space="0" w:color="auto"/>
            </w:tcBorders>
          </w:tcPr>
          <w:p w14:paraId="6F298891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 điểm</w:t>
            </w:r>
          </w:p>
        </w:tc>
        <w:tc>
          <w:tcPr>
            <w:tcW w:w="1042" w:type="dxa"/>
            <w:tcBorders>
              <w:top w:val="dotted" w:sz="4" w:space="0" w:color="auto"/>
              <w:bottom w:val="dotted" w:sz="4" w:space="0" w:color="auto"/>
            </w:tcBorders>
          </w:tcPr>
          <w:p w14:paraId="27690848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25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036F7153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994" w:type="dxa"/>
            <w:tcBorders>
              <w:top w:val="dotted" w:sz="4" w:space="0" w:color="auto"/>
              <w:bottom w:val="dotted" w:sz="4" w:space="0" w:color="auto"/>
            </w:tcBorders>
          </w:tcPr>
          <w:p w14:paraId="655B3559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25</w:t>
            </w:r>
          </w:p>
        </w:tc>
        <w:tc>
          <w:tcPr>
            <w:tcW w:w="825" w:type="dxa"/>
            <w:tcBorders>
              <w:top w:val="dotted" w:sz="4" w:space="0" w:color="auto"/>
              <w:bottom w:val="dotted" w:sz="4" w:space="0" w:color="auto"/>
            </w:tcBorders>
          </w:tcPr>
          <w:p w14:paraId="771A7A02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1350" w:type="dxa"/>
            <w:tcBorders>
              <w:top w:val="dotted" w:sz="4" w:space="0" w:color="auto"/>
              <w:bottom w:val="dotted" w:sz="4" w:space="0" w:color="auto"/>
            </w:tcBorders>
          </w:tcPr>
          <w:p w14:paraId="4DC7A765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dotted" w:sz="4" w:space="0" w:color="auto"/>
              <w:bottom w:val="dotted" w:sz="4" w:space="0" w:color="auto"/>
            </w:tcBorders>
          </w:tcPr>
          <w:p w14:paraId="7F6DB384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  <w:tc>
          <w:tcPr>
            <w:tcW w:w="1378" w:type="dxa"/>
            <w:tcBorders>
              <w:top w:val="dotted" w:sz="4" w:space="0" w:color="auto"/>
              <w:bottom w:val="dotted" w:sz="4" w:space="0" w:color="auto"/>
            </w:tcBorders>
          </w:tcPr>
          <w:p w14:paraId="2E8CC963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bottom w:val="dotted" w:sz="4" w:space="0" w:color="auto"/>
            </w:tcBorders>
          </w:tcPr>
          <w:p w14:paraId="6A16AD4F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</w:tcPr>
          <w:p w14:paraId="0303A172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</w:p>
        </w:tc>
      </w:tr>
      <w:tr w:rsidR="00FC261E" w14:paraId="3E4D7979" w14:textId="77777777">
        <w:tc>
          <w:tcPr>
            <w:tcW w:w="1403" w:type="dxa"/>
            <w:tcBorders>
              <w:top w:val="dotted" w:sz="4" w:space="0" w:color="auto"/>
            </w:tcBorders>
          </w:tcPr>
          <w:p w14:paraId="09DA5F5A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ỉ lệ %</w:t>
            </w:r>
          </w:p>
        </w:tc>
        <w:tc>
          <w:tcPr>
            <w:tcW w:w="1042" w:type="dxa"/>
            <w:tcBorders>
              <w:top w:val="dotted" w:sz="4" w:space="0" w:color="auto"/>
            </w:tcBorders>
          </w:tcPr>
          <w:p w14:paraId="1988C2FC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,5%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</w:tcBorders>
          </w:tcPr>
          <w:p w14:paraId="2EACF55F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0%</w:t>
            </w:r>
          </w:p>
        </w:tc>
        <w:tc>
          <w:tcPr>
            <w:tcW w:w="994" w:type="dxa"/>
            <w:tcBorders>
              <w:top w:val="dotted" w:sz="4" w:space="0" w:color="auto"/>
            </w:tcBorders>
          </w:tcPr>
          <w:p w14:paraId="3C4DFD5A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,5%</w:t>
            </w:r>
          </w:p>
        </w:tc>
        <w:tc>
          <w:tcPr>
            <w:tcW w:w="825" w:type="dxa"/>
            <w:tcBorders>
              <w:top w:val="dotted" w:sz="4" w:space="0" w:color="auto"/>
            </w:tcBorders>
          </w:tcPr>
          <w:p w14:paraId="16FD363F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0%</w:t>
            </w:r>
          </w:p>
        </w:tc>
        <w:tc>
          <w:tcPr>
            <w:tcW w:w="1350" w:type="dxa"/>
            <w:tcBorders>
              <w:top w:val="dotted" w:sz="4" w:space="0" w:color="auto"/>
            </w:tcBorders>
          </w:tcPr>
          <w:p w14:paraId="0B16CC7B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dotted" w:sz="4" w:space="0" w:color="auto"/>
            </w:tcBorders>
          </w:tcPr>
          <w:p w14:paraId="04AF4A00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%</w:t>
            </w:r>
          </w:p>
        </w:tc>
        <w:tc>
          <w:tcPr>
            <w:tcW w:w="1378" w:type="dxa"/>
            <w:tcBorders>
              <w:top w:val="dotted" w:sz="4" w:space="0" w:color="auto"/>
            </w:tcBorders>
          </w:tcPr>
          <w:p w14:paraId="53B6A822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</w:tcBorders>
          </w:tcPr>
          <w:p w14:paraId="215CFACB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</w:tcBorders>
          </w:tcPr>
          <w:p w14:paraId="070DFA71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0%</w:t>
            </w:r>
          </w:p>
        </w:tc>
      </w:tr>
      <w:tr w:rsidR="00FC261E" w14:paraId="36B0812F" w14:textId="77777777">
        <w:tc>
          <w:tcPr>
            <w:tcW w:w="1403" w:type="dxa"/>
            <w:tcBorders>
              <w:bottom w:val="single" w:sz="4" w:space="0" w:color="auto"/>
            </w:tcBorders>
          </w:tcPr>
          <w:p w14:paraId="3D39E82E" w14:textId="77777777" w:rsidR="00FC261E" w:rsidRDefault="00DB36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. Đơn thức.</w:t>
            </w:r>
          </w:p>
        </w:tc>
        <w:tc>
          <w:tcPr>
            <w:tcW w:w="1781" w:type="dxa"/>
            <w:gridSpan w:val="3"/>
            <w:tcBorders>
              <w:bottom w:val="single" w:sz="4" w:space="0" w:color="auto"/>
            </w:tcBorders>
          </w:tcPr>
          <w:p w14:paraId="718D02A7" w14:textId="77777777" w:rsidR="00FC261E" w:rsidRDefault="00DB36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Nhận biết đơn thức, đơn thức đồng dạng.</w:t>
            </w:r>
          </w:p>
          <w:p w14:paraId="49ABA79F" w14:textId="77777777" w:rsidR="00FC261E" w:rsidRDefault="00DB36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hận biết được bậc của đơn thức thu gọn. </w:t>
            </w:r>
          </w:p>
        </w:tc>
        <w:tc>
          <w:tcPr>
            <w:tcW w:w="1819" w:type="dxa"/>
            <w:gridSpan w:val="2"/>
            <w:tcBorders>
              <w:bottom w:val="single" w:sz="4" w:space="0" w:color="auto"/>
            </w:tcBorders>
          </w:tcPr>
          <w:p w14:paraId="594A486A" w14:textId="77777777" w:rsidR="00FC261E" w:rsidRDefault="00DB36E5">
            <w:pPr>
              <w:ind w:left="-101" w:right="-59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Biết tính giá trị của biểu thức tại giá trị cho trước của biến.</w:t>
            </w:r>
          </w:p>
          <w:p w14:paraId="11C8F98E" w14:textId="77777777" w:rsidR="00FC261E" w:rsidRDefault="00FC261E">
            <w:pPr>
              <w:ind w:left="-101" w:right="-59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61A7767" w14:textId="77777777" w:rsidR="00FC261E" w:rsidRDefault="00FC261E">
            <w:pPr>
              <w:ind w:left="-101" w:right="-59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0639AD0" w14:textId="77777777" w:rsidR="00FC261E" w:rsidRDefault="00FC261E">
            <w:pPr>
              <w:ind w:left="-101" w:right="-59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55" w:type="dxa"/>
            <w:gridSpan w:val="2"/>
            <w:tcBorders>
              <w:bottom w:val="single" w:sz="4" w:space="0" w:color="auto"/>
            </w:tcBorders>
          </w:tcPr>
          <w:p w14:paraId="2836E2B9" w14:textId="77777777" w:rsidR="00FC261E" w:rsidRDefault="00DB36E5">
            <w:pPr>
              <w:ind w:left="-5" w:right="-3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Thu gọn đa thức.</w:t>
            </w:r>
          </w:p>
          <w:p w14:paraId="5CA49FC8" w14:textId="77777777" w:rsidR="00FC261E" w:rsidRDefault="00DB36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Cộng, trừ hai đơn thức đồng dạng</w:t>
            </w:r>
          </w:p>
          <w:p w14:paraId="3292ADEC" w14:textId="77777777" w:rsidR="00FC261E" w:rsidRDefault="00DB36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Tìm tích hai đơn thức.</w:t>
            </w:r>
          </w:p>
        </w:tc>
        <w:tc>
          <w:tcPr>
            <w:tcW w:w="2584" w:type="dxa"/>
            <w:gridSpan w:val="2"/>
            <w:tcBorders>
              <w:bottom w:val="single" w:sz="4" w:space="0" w:color="auto"/>
            </w:tcBorders>
          </w:tcPr>
          <w:p w14:paraId="402710A6" w14:textId="77777777" w:rsidR="00FC261E" w:rsidRDefault="00FC261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35B688F2" w14:textId="77777777" w:rsidR="00FC261E" w:rsidRDefault="00FC261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C261E" w14:paraId="3DF5CAE4" w14:textId="77777777">
        <w:trPr>
          <w:trHeight w:val="224"/>
        </w:trPr>
        <w:tc>
          <w:tcPr>
            <w:tcW w:w="1403" w:type="dxa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C58B6AD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 câu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264D314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739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1028400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88ED6C1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AD19363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5101EAB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67580EE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4DFF922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F6582EA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</w:tcPr>
          <w:p w14:paraId="645C249F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8</w:t>
            </w:r>
          </w:p>
        </w:tc>
      </w:tr>
      <w:tr w:rsidR="00FC261E" w14:paraId="52016ED7" w14:textId="77777777">
        <w:tc>
          <w:tcPr>
            <w:tcW w:w="1403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19757295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 điểm</w:t>
            </w:r>
          </w:p>
        </w:tc>
        <w:tc>
          <w:tcPr>
            <w:tcW w:w="10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9B98B3B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E1F2CC0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75</w:t>
            </w:r>
          </w:p>
        </w:tc>
        <w:tc>
          <w:tcPr>
            <w:tcW w:w="99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D04A52E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25</w:t>
            </w:r>
          </w:p>
        </w:tc>
        <w:tc>
          <w:tcPr>
            <w:tcW w:w="82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641B10C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75</w:t>
            </w:r>
          </w:p>
        </w:tc>
        <w:tc>
          <w:tcPr>
            <w:tcW w:w="135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132034F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25</w:t>
            </w:r>
          </w:p>
        </w:tc>
        <w:tc>
          <w:tcPr>
            <w:tcW w:w="80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6B5C18C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  <w:tc>
          <w:tcPr>
            <w:tcW w:w="137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5CED528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AD402F8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14:paraId="6282E113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,5</w:t>
            </w:r>
          </w:p>
        </w:tc>
      </w:tr>
      <w:tr w:rsidR="00FC261E" w14:paraId="7A84E9D0" w14:textId="77777777">
        <w:tc>
          <w:tcPr>
            <w:tcW w:w="1403" w:type="dxa"/>
            <w:tcBorders>
              <w:top w:val="dotted" w:sz="4" w:space="0" w:color="auto"/>
              <w:right w:val="single" w:sz="4" w:space="0" w:color="auto"/>
            </w:tcBorders>
          </w:tcPr>
          <w:p w14:paraId="1C061F40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ỉ lệ %</w:t>
            </w:r>
          </w:p>
        </w:tc>
        <w:tc>
          <w:tcPr>
            <w:tcW w:w="1042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31E9985E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%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698717E0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7,5%</w:t>
            </w:r>
          </w:p>
        </w:tc>
        <w:tc>
          <w:tcPr>
            <w:tcW w:w="994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7EABE262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,5%</w:t>
            </w:r>
          </w:p>
        </w:tc>
        <w:tc>
          <w:tcPr>
            <w:tcW w:w="825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2318CD07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7,5%</w:t>
            </w:r>
          </w:p>
        </w:tc>
        <w:tc>
          <w:tcPr>
            <w:tcW w:w="1350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097E501A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,5%</w:t>
            </w:r>
          </w:p>
        </w:tc>
        <w:tc>
          <w:tcPr>
            <w:tcW w:w="805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4DD39EA8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%</w:t>
            </w:r>
          </w:p>
        </w:tc>
        <w:tc>
          <w:tcPr>
            <w:tcW w:w="1378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4A7A6920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551FBF26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%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</w:tcBorders>
          </w:tcPr>
          <w:p w14:paraId="3DF4FC6E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5%</w:t>
            </w:r>
          </w:p>
        </w:tc>
      </w:tr>
      <w:tr w:rsidR="00FC261E" w14:paraId="31F1A472" w14:textId="77777777">
        <w:tc>
          <w:tcPr>
            <w:tcW w:w="1403" w:type="dxa"/>
            <w:tcBorders>
              <w:bottom w:val="single" w:sz="4" w:space="0" w:color="auto"/>
            </w:tcBorders>
          </w:tcPr>
          <w:p w14:paraId="580AD94E" w14:textId="77777777" w:rsidR="00FC261E" w:rsidRDefault="00DB36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Tam giác </w:t>
            </w:r>
          </w:p>
          <w:p w14:paraId="333F7235" w14:textId="77777777" w:rsidR="00FC261E" w:rsidRDefault="00DB36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 Tam giác cân, tam giác đều.</w:t>
            </w:r>
          </w:p>
          <w:p w14:paraId="240D322C" w14:textId="77777777" w:rsidR="00FC261E" w:rsidRDefault="00DB36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- Định lí Pitago. </w:t>
            </w:r>
          </w:p>
          <w:p w14:paraId="294A9070" w14:textId="77777777" w:rsidR="00FC261E" w:rsidRDefault="00DB36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 Các trường hợp bằng nhau của tam giác vuông.</w:t>
            </w:r>
          </w:p>
        </w:tc>
        <w:tc>
          <w:tcPr>
            <w:tcW w:w="1781" w:type="dxa"/>
            <w:gridSpan w:val="3"/>
            <w:tcBorders>
              <w:bottom w:val="single" w:sz="4" w:space="0" w:color="auto"/>
            </w:tcBorders>
          </w:tcPr>
          <w:p w14:paraId="2C93D2FC" w14:textId="77777777" w:rsidR="00FC261E" w:rsidRDefault="00DB36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Biết Vẽ hình, viết GT - KL.</w:t>
            </w:r>
          </w:p>
          <w:p w14:paraId="3E11CD29" w14:textId="77777777" w:rsidR="00FC261E" w:rsidRDefault="00DB36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Nhận biết một tam giác là tam giác cân, tam giác đều.</w:t>
            </w:r>
          </w:p>
        </w:tc>
        <w:tc>
          <w:tcPr>
            <w:tcW w:w="1819" w:type="dxa"/>
            <w:gridSpan w:val="2"/>
            <w:tcBorders>
              <w:bottom w:val="single" w:sz="4" w:space="0" w:color="auto"/>
            </w:tcBorders>
          </w:tcPr>
          <w:p w14:paraId="4BF87FE6" w14:textId="77777777" w:rsidR="00FC261E" w:rsidRDefault="00DB36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Xác định độ dài 1 cạnh của tam giác vuông</w:t>
            </w:r>
          </w:p>
          <w:p w14:paraId="174F8AE0" w14:textId="77777777" w:rsidR="00FC261E" w:rsidRDefault="00DB36E5">
            <w:pPr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</w:pPr>
            <w:r>
              <w:rPr>
                <w:rFonts w:ascii="Times New Roman" w:eastAsia="TimesNewRomanPS-BoldMT" w:hAnsi="Times New Roman" w:cs="Times New Roman"/>
                <w:sz w:val="24"/>
                <w:szCs w:val="24"/>
              </w:rPr>
              <w:t xml:space="preserve">- </w:t>
            </w:r>
            <w:r>
              <w:rPr>
                <w:rFonts w:ascii="Times New Roman" w:eastAsia="TimesNewRomanPS-BoldMT" w:hAnsi="Times New Roman" w:cs="Times New Roman"/>
                <w:sz w:val="24"/>
                <w:szCs w:val="24"/>
                <w:lang w:val="sv-SE"/>
              </w:rPr>
              <w:t>Chứng minh các đoạn thẳng bằng nhau, góc bằng nhau…</w:t>
            </w:r>
          </w:p>
          <w:p w14:paraId="618F7190" w14:textId="77777777" w:rsidR="00FC261E" w:rsidRDefault="00DB36E5">
            <w:pPr>
              <w:rPr>
                <w:rFonts w:ascii="Times New Roman" w:eastAsia="TimesNewRomanPS-BoldMT" w:hAnsi="Times New Roman" w:cs="Times New Roman"/>
                <w:sz w:val="24"/>
                <w:szCs w:val="24"/>
              </w:rPr>
            </w:pPr>
            <w:r>
              <w:rPr>
                <w:rFonts w:ascii="Times New Roman" w:eastAsia="TimesNewRomanPS-BoldMT" w:hAnsi="Times New Roman" w:cs="Times New Roman"/>
                <w:sz w:val="24"/>
                <w:szCs w:val="24"/>
              </w:rPr>
              <w:t>- Tính được số đo góc của tam giác cân, tam giác đều.</w:t>
            </w:r>
          </w:p>
          <w:p w14:paraId="5704985F" w14:textId="77777777" w:rsidR="00FC261E" w:rsidRDefault="00FC261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55" w:type="dxa"/>
            <w:gridSpan w:val="2"/>
            <w:tcBorders>
              <w:bottom w:val="single" w:sz="4" w:space="0" w:color="auto"/>
            </w:tcBorders>
          </w:tcPr>
          <w:p w14:paraId="66566667" w14:textId="77777777" w:rsidR="00FC261E" w:rsidRDefault="00FC261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584" w:type="dxa"/>
            <w:gridSpan w:val="2"/>
            <w:tcBorders>
              <w:bottom w:val="single" w:sz="4" w:space="0" w:color="auto"/>
            </w:tcBorders>
          </w:tcPr>
          <w:p w14:paraId="1BA35ADB" w14:textId="77777777" w:rsidR="00FC261E" w:rsidRDefault="00DB36E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n dụng </w:t>
            </w:r>
            <w:r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linh hoạt, sáng tạo để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ứng minh hai đoạn thẳng bằng nhau, tính độ dài đoạn thẳng, tính số đo góc. 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64E14A70" w14:textId="77777777" w:rsidR="00FC261E" w:rsidRDefault="00FC261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C261E" w14:paraId="04826106" w14:textId="77777777">
        <w:tc>
          <w:tcPr>
            <w:tcW w:w="1403" w:type="dxa"/>
            <w:tcBorders>
              <w:top w:val="single" w:sz="4" w:space="0" w:color="auto"/>
              <w:bottom w:val="dotted" w:sz="4" w:space="0" w:color="auto"/>
            </w:tcBorders>
          </w:tcPr>
          <w:p w14:paraId="1E3E89A0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 câu</w:t>
            </w:r>
          </w:p>
        </w:tc>
        <w:tc>
          <w:tcPr>
            <w:tcW w:w="1183" w:type="dxa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14:paraId="60327B4A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98" w:type="dxa"/>
            <w:tcBorders>
              <w:top w:val="single" w:sz="4" w:space="0" w:color="auto"/>
              <w:bottom w:val="dotted" w:sz="4" w:space="0" w:color="auto"/>
            </w:tcBorders>
          </w:tcPr>
          <w:p w14:paraId="0BB0C09E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  <w:bottom w:val="dotted" w:sz="4" w:space="0" w:color="auto"/>
            </w:tcBorders>
          </w:tcPr>
          <w:p w14:paraId="16DA351C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25" w:type="dxa"/>
            <w:tcBorders>
              <w:top w:val="single" w:sz="4" w:space="0" w:color="auto"/>
              <w:bottom w:val="dotted" w:sz="4" w:space="0" w:color="auto"/>
            </w:tcBorders>
          </w:tcPr>
          <w:p w14:paraId="4C342021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1350" w:type="dxa"/>
            <w:tcBorders>
              <w:top w:val="single" w:sz="4" w:space="0" w:color="auto"/>
              <w:bottom w:val="dotted" w:sz="4" w:space="0" w:color="auto"/>
            </w:tcBorders>
          </w:tcPr>
          <w:p w14:paraId="06C16B3B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805" w:type="dxa"/>
            <w:tcBorders>
              <w:top w:val="single" w:sz="4" w:space="0" w:color="auto"/>
              <w:bottom w:val="dotted" w:sz="4" w:space="0" w:color="auto"/>
            </w:tcBorders>
          </w:tcPr>
          <w:p w14:paraId="453B76B9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378" w:type="dxa"/>
            <w:tcBorders>
              <w:top w:val="single" w:sz="4" w:space="0" w:color="auto"/>
              <w:bottom w:val="dotted" w:sz="4" w:space="0" w:color="auto"/>
            </w:tcBorders>
          </w:tcPr>
          <w:p w14:paraId="15466B34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4" w:space="0" w:color="auto"/>
              <w:bottom w:val="dotted" w:sz="4" w:space="0" w:color="auto"/>
            </w:tcBorders>
          </w:tcPr>
          <w:p w14:paraId="498B751E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bottom w:val="dotted" w:sz="4" w:space="0" w:color="auto"/>
            </w:tcBorders>
          </w:tcPr>
          <w:p w14:paraId="0618E7D4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4</w:t>
            </w:r>
          </w:p>
        </w:tc>
      </w:tr>
      <w:tr w:rsidR="00FC261E" w14:paraId="168CD2F7" w14:textId="77777777">
        <w:tc>
          <w:tcPr>
            <w:tcW w:w="1403" w:type="dxa"/>
            <w:tcBorders>
              <w:top w:val="dotted" w:sz="4" w:space="0" w:color="auto"/>
              <w:bottom w:val="dotted" w:sz="4" w:space="0" w:color="auto"/>
            </w:tcBorders>
          </w:tcPr>
          <w:p w14:paraId="18D0CEB7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Số điểm</w:t>
            </w:r>
          </w:p>
        </w:tc>
        <w:tc>
          <w:tcPr>
            <w:tcW w:w="1183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1D970A6A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98" w:type="dxa"/>
            <w:tcBorders>
              <w:top w:val="dotted" w:sz="4" w:space="0" w:color="auto"/>
              <w:bottom w:val="dotted" w:sz="4" w:space="0" w:color="auto"/>
            </w:tcBorders>
          </w:tcPr>
          <w:p w14:paraId="4677465F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  <w:tc>
          <w:tcPr>
            <w:tcW w:w="994" w:type="dxa"/>
            <w:tcBorders>
              <w:top w:val="dotted" w:sz="4" w:space="0" w:color="auto"/>
              <w:bottom w:val="dotted" w:sz="4" w:space="0" w:color="auto"/>
            </w:tcBorders>
          </w:tcPr>
          <w:p w14:paraId="68D37763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25</w:t>
            </w:r>
          </w:p>
        </w:tc>
        <w:tc>
          <w:tcPr>
            <w:tcW w:w="825" w:type="dxa"/>
            <w:tcBorders>
              <w:top w:val="dotted" w:sz="4" w:space="0" w:color="auto"/>
              <w:bottom w:val="dotted" w:sz="4" w:space="0" w:color="auto"/>
            </w:tcBorders>
          </w:tcPr>
          <w:p w14:paraId="1397F8BE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</w:p>
        </w:tc>
        <w:tc>
          <w:tcPr>
            <w:tcW w:w="1350" w:type="dxa"/>
            <w:tcBorders>
              <w:top w:val="dotted" w:sz="4" w:space="0" w:color="auto"/>
              <w:bottom w:val="dotted" w:sz="4" w:space="0" w:color="auto"/>
            </w:tcBorders>
          </w:tcPr>
          <w:p w14:paraId="482E5A74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25</w:t>
            </w:r>
          </w:p>
        </w:tc>
        <w:tc>
          <w:tcPr>
            <w:tcW w:w="805" w:type="dxa"/>
            <w:tcBorders>
              <w:top w:val="dotted" w:sz="4" w:space="0" w:color="auto"/>
              <w:bottom w:val="dotted" w:sz="4" w:space="0" w:color="auto"/>
            </w:tcBorders>
          </w:tcPr>
          <w:p w14:paraId="3550EE48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378" w:type="dxa"/>
            <w:tcBorders>
              <w:top w:val="dotted" w:sz="4" w:space="0" w:color="auto"/>
              <w:bottom w:val="dotted" w:sz="4" w:space="0" w:color="auto"/>
            </w:tcBorders>
          </w:tcPr>
          <w:p w14:paraId="7CD20756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bottom w:val="dotted" w:sz="4" w:space="0" w:color="auto"/>
            </w:tcBorders>
          </w:tcPr>
          <w:p w14:paraId="20705D83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,5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</w:tcPr>
          <w:p w14:paraId="11C03A64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,5</w:t>
            </w:r>
          </w:p>
        </w:tc>
      </w:tr>
      <w:tr w:rsidR="00FC261E" w14:paraId="4F8A1DA6" w14:textId="77777777">
        <w:tc>
          <w:tcPr>
            <w:tcW w:w="1403" w:type="dxa"/>
            <w:tcBorders>
              <w:top w:val="dotted" w:sz="4" w:space="0" w:color="auto"/>
            </w:tcBorders>
          </w:tcPr>
          <w:p w14:paraId="33860FE5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ỉ lệ %</w:t>
            </w:r>
          </w:p>
        </w:tc>
        <w:tc>
          <w:tcPr>
            <w:tcW w:w="1183" w:type="dxa"/>
            <w:gridSpan w:val="2"/>
            <w:tcBorders>
              <w:top w:val="dotted" w:sz="4" w:space="0" w:color="auto"/>
            </w:tcBorders>
          </w:tcPr>
          <w:p w14:paraId="391C8694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598" w:type="dxa"/>
            <w:tcBorders>
              <w:top w:val="dotted" w:sz="4" w:space="0" w:color="auto"/>
            </w:tcBorders>
          </w:tcPr>
          <w:p w14:paraId="1663B30F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%</w:t>
            </w:r>
          </w:p>
        </w:tc>
        <w:tc>
          <w:tcPr>
            <w:tcW w:w="994" w:type="dxa"/>
            <w:tcBorders>
              <w:top w:val="dotted" w:sz="4" w:space="0" w:color="auto"/>
            </w:tcBorders>
          </w:tcPr>
          <w:p w14:paraId="09D91162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,5%</w:t>
            </w:r>
          </w:p>
        </w:tc>
        <w:tc>
          <w:tcPr>
            <w:tcW w:w="825" w:type="dxa"/>
            <w:tcBorders>
              <w:top w:val="dotted" w:sz="4" w:space="0" w:color="auto"/>
            </w:tcBorders>
          </w:tcPr>
          <w:p w14:paraId="677C824A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0%</w:t>
            </w:r>
          </w:p>
        </w:tc>
        <w:tc>
          <w:tcPr>
            <w:tcW w:w="1350" w:type="dxa"/>
            <w:tcBorders>
              <w:top w:val="dotted" w:sz="4" w:space="0" w:color="auto"/>
            </w:tcBorders>
          </w:tcPr>
          <w:p w14:paraId="2E9F38BC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2,5%</w:t>
            </w:r>
          </w:p>
        </w:tc>
        <w:tc>
          <w:tcPr>
            <w:tcW w:w="805" w:type="dxa"/>
            <w:tcBorders>
              <w:top w:val="dotted" w:sz="4" w:space="0" w:color="auto"/>
            </w:tcBorders>
          </w:tcPr>
          <w:p w14:paraId="2D5054B2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378" w:type="dxa"/>
            <w:tcBorders>
              <w:top w:val="dotted" w:sz="4" w:space="0" w:color="auto"/>
            </w:tcBorders>
          </w:tcPr>
          <w:p w14:paraId="7DCE06AE" w14:textId="77777777" w:rsidR="00FC261E" w:rsidRDefault="00FC2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</w:tcBorders>
          </w:tcPr>
          <w:p w14:paraId="63E32F21" w14:textId="77777777" w:rsidR="00FC261E" w:rsidRDefault="00DB36E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%</w:t>
            </w:r>
          </w:p>
        </w:tc>
        <w:tc>
          <w:tcPr>
            <w:tcW w:w="900" w:type="dxa"/>
            <w:tcBorders>
              <w:top w:val="dotted" w:sz="4" w:space="0" w:color="auto"/>
            </w:tcBorders>
          </w:tcPr>
          <w:p w14:paraId="1D93F0D0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5%</w:t>
            </w:r>
          </w:p>
        </w:tc>
      </w:tr>
      <w:tr w:rsidR="00FC261E" w14:paraId="661ECF49" w14:textId="77777777">
        <w:tc>
          <w:tcPr>
            <w:tcW w:w="1403" w:type="dxa"/>
            <w:tcBorders>
              <w:bottom w:val="dotted" w:sz="4" w:space="0" w:color="auto"/>
            </w:tcBorders>
          </w:tcPr>
          <w:p w14:paraId="00A04B17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Tổng </w:t>
            </w:r>
          </w:p>
          <w:p w14:paraId="206D6668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số câu</w:t>
            </w:r>
          </w:p>
          <w:p w14:paraId="1FFE6E57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Số điểm</w:t>
            </w:r>
          </w:p>
          <w:p w14:paraId="7EDBB450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Tỉ lệ</w:t>
            </w:r>
          </w:p>
        </w:tc>
        <w:tc>
          <w:tcPr>
            <w:tcW w:w="1781" w:type="dxa"/>
            <w:gridSpan w:val="3"/>
          </w:tcPr>
          <w:p w14:paraId="4DA16C2B" w14:textId="77777777" w:rsidR="00FC261E" w:rsidRDefault="00FC261E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44BF7CAC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</w:p>
          <w:p w14:paraId="011E9E2B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</w:p>
          <w:p w14:paraId="0EA67645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0%</w:t>
            </w:r>
          </w:p>
        </w:tc>
        <w:tc>
          <w:tcPr>
            <w:tcW w:w="1819" w:type="dxa"/>
            <w:gridSpan w:val="2"/>
          </w:tcPr>
          <w:p w14:paraId="2313F3B6" w14:textId="77777777" w:rsidR="00FC261E" w:rsidRDefault="00FC261E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4F794666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7</w:t>
            </w:r>
          </w:p>
          <w:p w14:paraId="7A8E9EDD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</w:t>
            </w:r>
          </w:p>
          <w:p w14:paraId="4C718AB5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50%</w:t>
            </w:r>
          </w:p>
        </w:tc>
        <w:tc>
          <w:tcPr>
            <w:tcW w:w="2155" w:type="dxa"/>
            <w:gridSpan w:val="2"/>
          </w:tcPr>
          <w:p w14:paraId="3AE31680" w14:textId="77777777" w:rsidR="00FC261E" w:rsidRDefault="00FC261E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34E2F0B0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3</w:t>
            </w:r>
          </w:p>
          <w:p w14:paraId="01384EA8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  <w:p w14:paraId="682E37C7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0%</w:t>
            </w:r>
          </w:p>
        </w:tc>
        <w:tc>
          <w:tcPr>
            <w:tcW w:w="2584" w:type="dxa"/>
            <w:gridSpan w:val="2"/>
          </w:tcPr>
          <w:p w14:paraId="501EC8B3" w14:textId="77777777" w:rsidR="00FC261E" w:rsidRDefault="00FC261E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4806668D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2</w:t>
            </w:r>
          </w:p>
          <w:p w14:paraId="3898FBCD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  <w:p w14:paraId="6000B360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0%</w:t>
            </w:r>
          </w:p>
        </w:tc>
        <w:tc>
          <w:tcPr>
            <w:tcW w:w="900" w:type="dxa"/>
            <w:tcBorders>
              <w:bottom w:val="dotted" w:sz="4" w:space="0" w:color="auto"/>
            </w:tcBorders>
          </w:tcPr>
          <w:p w14:paraId="15EE43CB" w14:textId="77777777" w:rsidR="00FC261E" w:rsidRDefault="00FC261E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70AB7505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7</w:t>
            </w:r>
          </w:p>
          <w:p w14:paraId="7CB53C72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0</w:t>
            </w:r>
          </w:p>
          <w:p w14:paraId="4FDCD687" w14:textId="77777777" w:rsidR="00FC261E" w:rsidRDefault="00DB36E5">
            <w:p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00%</w:t>
            </w:r>
          </w:p>
        </w:tc>
      </w:tr>
    </w:tbl>
    <w:p w14:paraId="4702FFFB" w14:textId="77777777" w:rsidR="00FC261E" w:rsidRDefault="00FC261E">
      <w:pPr>
        <w:rPr>
          <w:rFonts w:ascii="Times New Roman" w:hAnsi="Times New Roman" w:cs="Times New Roman"/>
          <w:sz w:val="24"/>
          <w:szCs w:val="24"/>
        </w:rPr>
      </w:pPr>
    </w:p>
    <w:p w14:paraId="59231F91" w14:textId="77777777" w:rsidR="00FC261E" w:rsidRDefault="00FC261E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FC261E">
      <w:pgSz w:w="11906" w:h="16838"/>
      <w:pgMar w:top="720" w:right="504" w:bottom="360" w:left="1170" w:header="720" w:footer="720" w:gutter="0"/>
      <w:cols w:space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NewRomanPS-BoldMT">
    <w:altName w:val="Yu Gothic"/>
    <w:charset w:val="80"/>
    <w:family w:val="auto"/>
    <w:pitch w:val="default"/>
    <w:sig w:usb0="00000000" w:usb1="0000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6C4ECD3"/>
    <w:multiLevelType w:val="singleLevel"/>
    <w:tmpl w:val="86C4ECD3"/>
    <w:lvl w:ilvl="0">
      <w:start w:val="1"/>
      <w:numFmt w:val="upperLetter"/>
      <w:suff w:val="space"/>
      <w:lvlText w:val="%1."/>
      <w:lvlJc w:val="left"/>
      <w:rPr>
        <w:color w:val="000000" w:themeColor="text1"/>
      </w:rPr>
    </w:lvl>
  </w:abstractNum>
  <w:abstractNum w:abstractNumId="1" w15:restartNumberingAfterBreak="0">
    <w:nsid w:val="8C40D81E"/>
    <w:multiLevelType w:val="singleLevel"/>
    <w:tmpl w:val="8C40D81E"/>
    <w:lvl w:ilvl="0">
      <w:start w:val="1"/>
      <w:numFmt w:val="lowerLetter"/>
      <w:suff w:val="space"/>
      <w:lvlText w:val="%1."/>
      <w:lvlJc w:val="left"/>
    </w:lvl>
  </w:abstractNum>
  <w:abstractNum w:abstractNumId="2" w15:restartNumberingAfterBreak="0">
    <w:nsid w:val="8D942361"/>
    <w:multiLevelType w:val="singleLevel"/>
    <w:tmpl w:val="8D942361"/>
    <w:lvl w:ilvl="0">
      <w:start w:val="1"/>
      <w:numFmt w:val="lowerLetter"/>
      <w:suff w:val="space"/>
      <w:lvlText w:val="%1)"/>
      <w:lvlJc w:val="left"/>
    </w:lvl>
  </w:abstractNum>
  <w:abstractNum w:abstractNumId="3" w15:restartNumberingAfterBreak="0">
    <w:nsid w:val="8E9A641F"/>
    <w:multiLevelType w:val="singleLevel"/>
    <w:tmpl w:val="8E9A641F"/>
    <w:lvl w:ilvl="0">
      <w:start w:val="1"/>
      <w:numFmt w:val="upperLetter"/>
      <w:suff w:val="space"/>
      <w:lvlText w:val="%1."/>
      <w:lvlJc w:val="left"/>
    </w:lvl>
  </w:abstractNum>
  <w:abstractNum w:abstractNumId="4" w15:restartNumberingAfterBreak="0">
    <w:nsid w:val="DC0249CA"/>
    <w:multiLevelType w:val="singleLevel"/>
    <w:tmpl w:val="DC0249CA"/>
    <w:lvl w:ilvl="0">
      <w:start w:val="1"/>
      <w:numFmt w:val="upperLetter"/>
      <w:suff w:val="space"/>
      <w:lvlText w:val="%1."/>
      <w:lvlJc w:val="left"/>
      <w:rPr>
        <w:rFonts w:hint="default"/>
        <w:color w:val="FF0000"/>
      </w:rPr>
    </w:lvl>
  </w:abstractNum>
  <w:abstractNum w:abstractNumId="5" w15:restartNumberingAfterBreak="0">
    <w:nsid w:val="1B492B83"/>
    <w:multiLevelType w:val="singleLevel"/>
    <w:tmpl w:val="1B492B83"/>
    <w:lvl w:ilvl="0">
      <w:start w:val="1"/>
      <w:numFmt w:val="lowerLetter"/>
      <w:suff w:val="space"/>
      <w:lvlText w:val="%1)"/>
      <w:lvlJc w:val="left"/>
      <w:rPr>
        <w:rFonts w:hint="default"/>
        <w:b w:val="0"/>
        <w:bCs w:val="0"/>
      </w:rPr>
    </w:lvl>
  </w:abstractNum>
  <w:abstractNum w:abstractNumId="6" w15:restartNumberingAfterBreak="0">
    <w:nsid w:val="23DB215D"/>
    <w:multiLevelType w:val="singleLevel"/>
    <w:tmpl w:val="23DB215D"/>
    <w:lvl w:ilvl="0">
      <w:start w:val="1"/>
      <w:numFmt w:val="upperLetter"/>
      <w:suff w:val="space"/>
      <w:lvlText w:val="%1."/>
      <w:lvlJc w:val="left"/>
    </w:lvl>
  </w:abstractNum>
  <w:abstractNum w:abstractNumId="7" w15:restartNumberingAfterBreak="0">
    <w:nsid w:val="3271ED99"/>
    <w:multiLevelType w:val="singleLevel"/>
    <w:tmpl w:val="3271ED99"/>
    <w:lvl w:ilvl="0">
      <w:start w:val="1"/>
      <w:numFmt w:val="lowerLetter"/>
      <w:suff w:val="space"/>
      <w:lvlText w:val="%1)"/>
      <w:lvlJc w:val="left"/>
      <w:rPr>
        <w:rFonts w:hint="default"/>
        <w:i w:val="0"/>
        <w:iCs w:val="0"/>
      </w:rPr>
    </w:lvl>
  </w:abstractNum>
  <w:abstractNum w:abstractNumId="8" w15:restartNumberingAfterBreak="0">
    <w:nsid w:val="7DADD24C"/>
    <w:multiLevelType w:val="singleLevel"/>
    <w:tmpl w:val="7DADD24C"/>
    <w:lvl w:ilvl="0">
      <w:start w:val="1"/>
      <w:numFmt w:val="upperLetter"/>
      <w:suff w:val="space"/>
      <w:lvlText w:val="%1."/>
      <w:lvlJc w:val="left"/>
    </w:lvl>
  </w:abstractNum>
  <w:abstractNum w:abstractNumId="9" w15:restartNumberingAfterBreak="0">
    <w:nsid w:val="7FF87BB8"/>
    <w:multiLevelType w:val="singleLevel"/>
    <w:tmpl w:val="7FF87BB8"/>
    <w:lvl w:ilvl="0">
      <w:start w:val="1"/>
      <w:numFmt w:val="upperLetter"/>
      <w:suff w:val="space"/>
      <w:lvlText w:val="%1."/>
      <w:lvlJc w:val="left"/>
    </w:lvl>
  </w:abstractNum>
  <w:num w:numId="1">
    <w:abstractNumId w:val="9"/>
  </w:num>
  <w:num w:numId="2">
    <w:abstractNumId w:val="6"/>
  </w:num>
  <w:num w:numId="3">
    <w:abstractNumId w:val="0"/>
  </w:num>
  <w:num w:numId="4">
    <w:abstractNumId w:val="3"/>
  </w:num>
  <w:num w:numId="5">
    <w:abstractNumId w:val="8"/>
  </w:num>
  <w:num w:numId="6">
    <w:abstractNumId w:val="4"/>
  </w:num>
  <w:num w:numId="7">
    <w:abstractNumId w:val="2"/>
  </w:num>
  <w:num w:numId="8">
    <w:abstractNumId w:val="7"/>
  </w:num>
  <w:num w:numId="9">
    <w:abstractNumId w:val="1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46F2C94"/>
    <w:rsid w:val="00230D42"/>
    <w:rsid w:val="00385F3D"/>
    <w:rsid w:val="00455EE8"/>
    <w:rsid w:val="007F6A47"/>
    <w:rsid w:val="008E2BEA"/>
    <w:rsid w:val="00933CBF"/>
    <w:rsid w:val="00A05F12"/>
    <w:rsid w:val="00B70D6A"/>
    <w:rsid w:val="00BA34A6"/>
    <w:rsid w:val="00BC0904"/>
    <w:rsid w:val="00C64DCA"/>
    <w:rsid w:val="00DB36E5"/>
    <w:rsid w:val="00DB721B"/>
    <w:rsid w:val="00E37611"/>
    <w:rsid w:val="00E907E4"/>
    <w:rsid w:val="00FC261E"/>
    <w:rsid w:val="21B357D8"/>
    <w:rsid w:val="266D6A1C"/>
    <w:rsid w:val="446F2C94"/>
    <w:rsid w:val="60293204"/>
    <w:rsid w:val="623A2E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9D960C1"/>
  <w15:docId w15:val="{CFD2D817-1E5B-4459-A4F2-50A8041DD6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uiPriority w:val="39"/>
    <w:qFormat/>
    <w:rPr>
      <w:rFonts w:ascii="Times New Roman" w:eastAsia="SimSu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pPr>
      <w:spacing w:after="160" w:line="259" w:lineRule="auto"/>
      <w:ind w:left="720"/>
      <w:contextualSpacing/>
    </w:pPr>
    <w:rPr>
      <w:rFonts w:ascii="Times New Roman" w:eastAsiaTheme="minorHAnsi" w:hAnsi="Times New Roman" w:cs="Times New Roman"/>
      <w:sz w:val="25"/>
      <w:szCs w:val="25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978</Words>
  <Characters>5578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ễn Thị Hằng</dc:creator>
  <cp:lastModifiedBy>Admin</cp:lastModifiedBy>
  <cp:revision>5</cp:revision>
  <dcterms:created xsi:type="dcterms:W3CDTF">2022-03-14T02:50:00Z</dcterms:created>
  <dcterms:modified xsi:type="dcterms:W3CDTF">2023-11-17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029</vt:lpwstr>
  </property>
  <property fmtid="{D5CDD505-2E9C-101B-9397-08002B2CF9AE}" pid="3" name="ICV">
    <vt:lpwstr>A9A163A4530F4E62965ACD1B7CDD45DB</vt:lpwstr>
  </property>
</Properties>
</file>